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media/image3.svg" ContentType="image/svg+xml"/>
  <Override PartName="/ppt/media/image5.svg" ContentType="image/svg+xml"/>
  <Override PartName="/ppt/media/image7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658" r:id="rId3"/>
  </p:sldMasterIdLst>
  <p:notesMasterIdLst>
    <p:notesMasterId r:id="rId8"/>
  </p:notesMasterIdLst>
  <p:sldIdLst>
    <p:sldId id="256" r:id="rId4"/>
    <p:sldId id="376" r:id="rId5"/>
    <p:sldId id="377" r:id="rId6"/>
    <p:sldId id="353" r:id="rId7"/>
    <p:sldId id="354" r:id="rId9"/>
    <p:sldId id="355" r:id="rId10"/>
    <p:sldId id="258" r:id="rId11"/>
    <p:sldId id="298" r:id="rId12"/>
    <p:sldId id="265" r:id="rId13"/>
    <p:sldId id="317" r:id="rId14"/>
    <p:sldId id="316" r:id="rId15"/>
    <p:sldId id="266" r:id="rId16"/>
    <p:sldId id="369" r:id="rId17"/>
    <p:sldId id="371" r:id="rId18"/>
    <p:sldId id="268" r:id="rId19"/>
    <p:sldId id="372" r:id="rId20"/>
    <p:sldId id="350" r:id="rId21"/>
    <p:sldId id="295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7" userDrawn="1">
          <p15:clr>
            <a:srgbClr val="A4A3A4"/>
          </p15:clr>
        </p15:guide>
        <p15:guide id="2" pos="390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5142A"/>
    <a:srgbClr val="FAED3B"/>
    <a:srgbClr val="70AD47"/>
    <a:srgbClr val="A7FDFF"/>
    <a:srgbClr val="3CDFE6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099" autoAdjust="0"/>
  </p:normalViewPr>
  <p:slideViewPr>
    <p:cSldViewPr snapToGrid="0">
      <p:cViewPr varScale="1">
        <p:scale>
          <a:sx n="62" d="100"/>
          <a:sy n="62" d="100"/>
        </p:scale>
        <p:origin x="1254" y="42"/>
      </p:cViewPr>
      <p:guideLst>
        <p:guide orient="horz" pos="2167"/>
        <p:guide pos="390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r>
              <a:rPr lang="en-US">
                <a:sym typeface="+mn-ea"/>
              </a:rPr>
              <a:t>Cặp hình 1 không đồng dạng phối cảnh  vì  không đi qua </a:t>
            </a:r>
            <a:endParaRPr lang="en-US"/>
          </a:p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r>
              <a:rPr lang="en-US"/>
              <a:t>GV chi lớp thành 4 nhóm, làm xong kiểm tra chéo kết quả của nhau</a:t>
            </a:r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1.xml"/><Relationship Id="rId11" Type="http://schemas.openxmlformats.org/officeDocument/2006/relationships/theme" Target="../theme/theme2.xml"/><Relationship Id="rId10" Type="http://schemas.openxmlformats.org/officeDocument/2006/relationships/image" Target="../media/image1.png"/><Relationship Id="rId1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</a:fld>
            <a:endParaRPr lang="en-US" dirty="0"/>
          </a:p>
        </p:txBody>
      </p:sp>
      <p:pic>
        <p:nvPicPr>
          <p:cNvPr id="7" name="Picture 6" descr="Logo, company name&#10;&#10;Description automatically generated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7.svg"/><Relationship Id="rId5" Type="http://schemas.openxmlformats.org/officeDocument/2006/relationships/image" Target="../media/image6.png"/><Relationship Id="rId4" Type="http://schemas.openxmlformats.org/officeDocument/2006/relationships/image" Target="../media/image5.svg"/><Relationship Id="rId3" Type="http://schemas.openxmlformats.org/officeDocument/2006/relationships/image" Target="../media/image4.png"/><Relationship Id="rId2" Type="http://schemas.openxmlformats.org/officeDocument/2006/relationships/image" Target="../media/image3.svg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26.bin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png"/><Relationship Id="rId3" Type="http://schemas.openxmlformats.org/officeDocument/2006/relationships/image" Target="../media/image38.wmf"/><Relationship Id="rId2" Type="http://schemas.openxmlformats.org/officeDocument/2006/relationships/oleObject" Target="../embeddings/oleObject23.bin"/><Relationship Id="rId15" Type="http://schemas.openxmlformats.org/officeDocument/2006/relationships/vmlDrawing" Target="../drawings/vmlDrawing5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41.wmf"/><Relationship Id="rId12" Type="http://schemas.openxmlformats.org/officeDocument/2006/relationships/oleObject" Target="../embeddings/oleObject29.bin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40.wmf"/><Relationship Id="rId1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43.jpeg"/><Relationship Id="rId1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8.wmf"/><Relationship Id="rId8" Type="http://schemas.openxmlformats.org/officeDocument/2006/relationships/oleObject" Target="../embeddings/oleObject33.bin"/><Relationship Id="rId7" Type="http://schemas.openxmlformats.org/officeDocument/2006/relationships/image" Target="../media/image47.wmf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1.bin"/><Relationship Id="rId3" Type="http://schemas.openxmlformats.org/officeDocument/2006/relationships/image" Target="../media/image45.wmf"/><Relationship Id="rId2" Type="http://schemas.openxmlformats.org/officeDocument/2006/relationships/oleObject" Target="../embeddings/oleObject30.bin"/><Relationship Id="rId18" Type="http://schemas.openxmlformats.org/officeDocument/2006/relationships/notesSlide" Target="../notesSlides/notesSlide5.xml"/><Relationship Id="rId17" Type="http://schemas.openxmlformats.org/officeDocument/2006/relationships/vmlDrawing" Target="../drawings/vmlDrawing6.vml"/><Relationship Id="rId16" Type="http://schemas.openxmlformats.org/officeDocument/2006/relationships/slideLayout" Target="../slideLayouts/slideLayout2.xml"/><Relationship Id="rId15" Type="http://schemas.openxmlformats.org/officeDocument/2006/relationships/oleObject" Target="../embeddings/oleObject37.bin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36.bin"/><Relationship Id="rId12" Type="http://schemas.openxmlformats.org/officeDocument/2006/relationships/oleObject" Target="../embeddings/oleObject35.bin"/><Relationship Id="rId11" Type="http://schemas.openxmlformats.org/officeDocument/2006/relationships/image" Target="../media/image49.wmf"/><Relationship Id="rId10" Type="http://schemas.openxmlformats.org/officeDocument/2006/relationships/oleObject" Target="../embeddings/oleObject34.bin"/><Relationship Id="rId1" Type="http://schemas.openxmlformats.org/officeDocument/2006/relationships/image" Target="../media/image44.e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4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53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9.bin"/><Relationship Id="rId3" Type="http://schemas.openxmlformats.org/officeDocument/2006/relationships/image" Target="../media/image51.wmf"/><Relationship Id="rId2" Type="http://schemas.openxmlformats.org/officeDocument/2006/relationships/oleObject" Target="../embeddings/oleObject38.bin"/><Relationship Id="rId11" Type="http://schemas.openxmlformats.org/officeDocument/2006/relationships/notesSlide" Target="../notesSlides/notesSlide6.xml"/><Relationship Id="rId10" Type="http://schemas.openxmlformats.org/officeDocument/2006/relationships/vmlDrawing" Target="../drawings/vmlDrawing7.vml"/><Relationship Id="rId1" Type="http://schemas.openxmlformats.org/officeDocument/2006/relationships/image" Target="../media/image4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4.emf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.x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56.png"/><Relationship Id="rId1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0.xml"/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14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6" Type="http://schemas.openxmlformats.org/officeDocument/2006/relationships/notesSlide" Target="../notesSlides/notesSlide2.xml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4.xml"/><Relationship Id="rId13" Type="http://schemas.openxmlformats.org/officeDocument/2006/relationships/image" Target="../media/image17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16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4.xml"/><Relationship Id="rId7" Type="http://schemas.openxmlformats.org/officeDocument/2006/relationships/image" Target="../media/image20.png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8.wmf"/><Relationship Id="rId10" Type="http://schemas.openxmlformats.org/officeDocument/2006/relationships/notesSlide" Target="../notesSlides/notesSlide3.xml"/><Relationship Id="rId1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oleObject" Target="../embeddings/oleObject14.bin"/><Relationship Id="rId7" Type="http://schemas.openxmlformats.org/officeDocument/2006/relationships/image" Target="../media/image23.wmf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2.bin"/><Relationship Id="rId3" Type="http://schemas.openxmlformats.org/officeDocument/2006/relationships/image" Target="../media/image21.wmf"/><Relationship Id="rId20" Type="http://schemas.openxmlformats.org/officeDocument/2006/relationships/notesSlide" Target="../notesSlides/notesSlide4.xml"/><Relationship Id="rId2" Type="http://schemas.openxmlformats.org/officeDocument/2006/relationships/oleObject" Target="../embeddings/oleObject11.bin"/><Relationship Id="rId19" Type="http://schemas.openxmlformats.org/officeDocument/2006/relationships/vmlDrawing" Target="../drawings/vmlDrawing3.vml"/><Relationship Id="rId18" Type="http://schemas.openxmlformats.org/officeDocument/2006/relationships/slideLayout" Target="../slideLayouts/slideLayout4.xml"/><Relationship Id="rId17" Type="http://schemas.openxmlformats.org/officeDocument/2006/relationships/image" Target="../media/image28.wmf"/><Relationship Id="rId16" Type="http://schemas.openxmlformats.org/officeDocument/2006/relationships/oleObject" Target="../embeddings/oleObject18.bin"/><Relationship Id="rId15" Type="http://schemas.openxmlformats.org/officeDocument/2006/relationships/image" Target="../media/image27.wmf"/><Relationship Id="rId14" Type="http://schemas.openxmlformats.org/officeDocument/2006/relationships/oleObject" Target="../embeddings/oleObject17.bin"/><Relationship Id="rId13" Type="http://schemas.openxmlformats.org/officeDocument/2006/relationships/image" Target="../media/image26.wmf"/><Relationship Id="rId12" Type="http://schemas.openxmlformats.org/officeDocument/2006/relationships/oleObject" Target="../embeddings/oleObject16.bin"/><Relationship Id="rId11" Type="http://schemas.openxmlformats.org/officeDocument/2006/relationships/image" Target="../media/image25.wmf"/><Relationship Id="rId10" Type="http://schemas.openxmlformats.org/officeDocument/2006/relationships/oleObject" Target="../embeddings/oleObject15.bin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32.png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4.xml"/><Relationship Id="rId11" Type="http://schemas.openxmlformats.org/officeDocument/2006/relationships/image" Target="../media/image37.png"/><Relationship Id="rId10" Type="http://schemas.openxmlformats.org/officeDocument/2006/relationships/image" Target="../media/image36.wmf"/><Relationship Id="rId1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/>
          <p:cNvSpPr>
            <a:spLocks noGrp="1"/>
          </p:cNvSpPr>
          <p:nvPr>
            <p:ph type="ctrTitle"/>
          </p:nvPr>
        </p:nvSpPr>
        <p:spPr>
          <a:xfrm>
            <a:off x="239395" y="2324100"/>
            <a:ext cx="11952605" cy="2204720"/>
          </a:xfrm>
        </p:spPr>
        <p:txBody>
          <a:bodyPr>
            <a:noAutofit/>
          </a:bodyPr>
          <a:lstStyle/>
          <a:p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ĐỒNG DẠNG</a:t>
            </a:r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2)</a:t>
            </a:r>
            <a:endParaRPr lang="en-US" sz="5000" b="1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/>
          <p:cNvSpPr txBox="1"/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  <a:endParaRPr lang="en-US" sz="280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/>
          <p:cNvSpPr txBox="1"/>
          <p:nvPr/>
        </p:nvSpPr>
        <p:spPr>
          <a:xfrm>
            <a:off x="4397104" y="2138683"/>
            <a:ext cx="6762750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H8 - CVII - §9</a:t>
            </a:r>
            <a:endParaRPr lang="en-US" sz="4800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 rot="5400000">
            <a:off x="8481183" y="3218530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69" name="Picture 121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7198360" y="669925"/>
            <a:ext cx="3876675" cy="460565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 Box 4"/>
          <p:cNvSpPr txBox="1"/>
          <p:nvPr/>
        </p:nvSpPr>
        <p:spPr>
          <a:xfrm>
            <a:off x="577850" y="1415415"/>
            <a:ext cx="5080000" cy="275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1200" b="0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charset="0"/>
              </a:rPr>
              <a:t>, </a:t>
            </a:r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477520" y="1691005"/>
            <a:ext cx="5709285" cy="1383665"/>
            <a:chOff x="752" y="2663"/>
            <a:chExt cx="8991" cy="2179"/>
          </a:xfrm>
        </p:grpSpPr>
        <p:sp>
          <p:nvSpPr>
            <p:cNvPr id="8" name="Text Box 7"/>
            <p:cNvSpPr txBox="1"/>
            <p:nvPr/>
          </p:nvSpPr>
          <p:spPr>
            <a:xfrm>
              <a:off x="752" y="2663"/>
              <a:ext cx="8991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 Hai hình chữ nhật              và hình chữ nhật               có bằng nhau không? 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" name="Content Placeholder -2147482541"/>
            <p:cNvGraphicFramePr>
              <a:graphicFrameLocks noChangeAspect="1"/>
            </p:cNvGraphicFramePr>
            <p:nvPr/>
          </p:nvGraphicFramePr>
          <p:xfrm>
            <a:off x="4559" y="3390"/>
            <a:ext cx="1978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" name="" r:id="rId2" imgW="1323340" imgH="457200" progId="Equation.DSMT4">
                    <p:embed/>
                  </p:oleObj>
                </mc:Choice>
                <mc:Fallback>
                  <p:oleObj name="" r:id="rId2" imgW="1323340" imgH="457200" progId="Equation.DSMT4">
                    <p:embed/>
                    <p:pic>
                      <p:nvPicPr>
                        <p:cNvPr id="0" name="Picture 2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559" y="3390"/>
                          <a:ext cx="1978" cy="6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477520" y="306705"/>
            <a:ext cx="5708650" cy="1383030"/>
            <a:chOff x="752" y="483"/>
            <a:chExt cx="8990" cy="2178"/>
          </a:xfrm>
        </p:grpSpPr>
        <p:sp>
          <p:nvSpPr>
            <p:cNvPr id="102" name="Text Box 101"/>
            <p:cNvSpPr txBox="1"/>
            <p:nvPr/>
          </p:nvSpPr>
          <p:spPr>
            <a:xfrm>
              <a:off x="752" y="483"/>
              <a:ext cx="8991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 Hai hình chữ nhật              và hình chữ nhật           có đồng dạng phối cảnh không? 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7" name="Picture 6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4559" y="1162"/>
              <a:ext cx="1364" cy="726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6" name="Content Placeholder -2147482541"/>
            <p:cNvGraphicFramePr>
              <a:graphicFrameLocks noChangeAspect="1"/>
            </p:cNvGraphicFramePr>
            <p:nvPr/>
          </p:nvGraphicFramePr>
          <p:xfrm>
            <a:off x="5923" y="483"/>
            <a:ext cx="1978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5" imgW="1323340" imgH="457200" progId="Equation.DSMT4">
                    <p:embed/>
                  </p:oleObj>
                </mc:Choice>
                <mc:Fallback>
                  <p:oleObj name="" r:id="rId5" imgW="1323340" imgH="457200" progId="Equation.DSMT4">
                    <p:embed/>
                    <p:pic>
                      <p:nvPicPr>
                        <p:cNvPr id="0" name="Picture 2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923" y="483"/>
                          <a:ext cx="1978" cy="6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577850" y="325120"/>
            <a:ext cx="5709285" cy="1383665"/>
            <a:chOff x="910" y="512"/>
            <a:chExt cx="8991" cy="2179"/>
          </a:xfrm>
        </p:grpSpPr>
        <p:sp>
          <p:nvSpPr>
            <p:cNvPr id="9" name="Text Box 8"/>
            <p:cNvSpPr txBox="1"/>
            <p:nvPr/>
          </p:nvSpPr>
          <p:spPr>
            <a:xfrm>
              <a:off x="910" y="512"/>
              <a:ext cx="8991" cy="2179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 Hai hình chữ nhật                và hình chữ nhật            đồng dạng phối cảnh.</a:t>
              </a:r>
              <a:endParaRPr lang="en-US" sz="2800" b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" name="Picture 1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4723" y="1213"/>
              <a:ext cx="1364" cy="726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3" name="Content Placeholder -2147482541"/>
            <p:cNvGraphicFramePr>
              <a:graphicFrameLocks noChangeAspect="1"/>
            </p:cNvGraphicFramePr>
            <p:nvPr/>
          </p:nvGraphicFramePr>
          <p:xfrm>
            <a:off x="6230" y="512"/>
            <a:ext cx="1978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6" imgW="1323340" imgH="457200" progId="Equation.DSMT4">
                    <p:embed/>
                  </p:oleObj>
                </mc:Choice>
                <mc:Fallback>
                  <p:oleObj name="" r:id="rId6" imgW="1323340" imgH="457200" progId="Equation.DSMT4">
                    <p:embed/>
                    <p:pic>
                      <p:nvPicPr>
                        <p:cNvPr id="0" name="Picture 2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230" y="512"/>
                          <a:ext cx="1978" cy="6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44"/>
          <p:cNvGrpSpPr/>
          <p:nvPr/>
        </p:nvGrpSpPr>
        <p:grpSpPr>
          <a:xfrm>
            <a:off x="452120" y="3502025"/>
            <a:ext cx="6135370" cy="955675"/>
            <a:chOff x="847" y="5566"/>
            <a:chExt cx="9662" cy="1505"/>
          </a:xfrm>
        </p:grpSpPr>
        <p:sp>
          <p:nvSpPr>
            <p:cNvPr id="15" name="Text Box 14"/>
            <p:cNvSpPr txBox="1"/>
            <p:nvPr/>
          </p:nvSpPr>
          <p:spPr>
            <a:xfrm>
              <a:off x="847" y="5571"/>
              <a:ext cx="9662" cy="1501"/>
            </a:xfrm>
            <a:prstGeom prst="rect">
              <a:avLst/>
            </a:prstGeom>
            <a:solidFill>
              <a:srgbClr val="FFFF00"/>
            </a:solidFill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a nói hai hình chữ nhật             </a:t>
              </a:r>
              <a:r>
                <a:rPr lang="en-US" sz="28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 đồng dạng</a:t>
              </a:r>
              <a:r>
                <a:rPr lang="en-US" sz="2800" b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với hình chữ nhật          . </a:t>
              </a:r>
              <a:endParaRPr lang="en-US" sz="2800" b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5" name="Picture 24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8323" y="6314"/>
              <a:ext cx="1534" cy="748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35" name="Object -2147482543"/>
            <p:cNvGraphicFramePr>
              <a:graphicFrameLocks noChangeAspect="1"/>
            </p:cNvGraphicFramePr>
            <p:nvPr/>
          </p:nvGraphicFramePr>
          <p:xfrm>
            <a:off x="7203" y="5566"/>
            <a:ext cx="2165" cy="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" name="" r:id="rId7" imgW="698500" imgH="177165" progId="Equation.DSMT4">
                    <p:embed/>
                  </p:oleObj>
                </mc:Choice>
                <mc:Fallback>
                  <p:oleObj name="" r:id="rId7" imgW="6985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203" y="5566"/>
                          <a:ext cx="2165" cy="7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-2147482543"/>
          <p:cNvGraphicFramePr>
            <a:graphicFrameLocks noChangeAspect="1"/>
          </p:cNvGraphicFramePr>
          <p:nvPr/>
        </p:nvGraphicFramePr>
        <p:xfrm>
          <a:off x="3752215" y="1765935"/>
          <a:ext cx="1264920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" name="" r:id="rId9" imgW="698500" imgH="177165" progId="Equation.DSMT4">
                  <p:embed/>
                </p:oleObj>
              </mc:Choice>
              <mc:Fallback>
                <p:oleObj name="" r:id="rId9" imgW="698500" imgH="17716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52215" y="1765935"/>
                        <a:ext cx="1264920" cy="3930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573405" y="1788160"/>
            <a:ext cx="5709285" cy="1383665"/>
            <a:chOff x="415" y="3004"/>
            <a:chExt cx="8991" cy="2179"/>
          </a:xfrm>
        </p:grpSpPr>
        <p:sp>
          <p:nvSpPr>
            <p:cNvPr id="10" name="Text Box 9"/>
            <p:cNvSpPr txBox="1"/>
            <p:nvPr/>
          </p:nvSpPr>
          <p:spPr>
            <a:xfrm>
              <a:off x="415" y="3004"/>
              <a:ext cx="8991" cy="2179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 Hai hình chữ nhật                và hình chữ nhật                bằng nhau</a:t>
              </a:r>
              <a:endParaRPr lang="en-US" sz="2800" b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indent="0"/>
              <a:r>
                <a:rPr lang="en-US" sz="2800" b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sz="2800" b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2" name="Object -2147482543"/>
            <p:cNvGraphicFramePr>
              <a:graphicFrameLocks noChangeAspect="1"/>
            </p:cNvGraphicFramePr>
            <p:nvPr/>
          </p:nvGraphicFramePr>
          <p:xfrm>
            <a:off x="5628" y="3041"/>
            <a:ext cx="2207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" name="" r:id="rId11" imgW="698500" imgH="177165" progId="Equation.DSMT4">
                    <p:embed/>
                  </p:oleObj>
                </mc:Choice>
                <mc:Fallback>
                  <p:oleObj name="" r:id="rId11" imgW="6985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628" y="3041"/>
                          <a:ext cx="2207" cy="6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-2147482543"/>
            <p:cNvGraphicFramePr>
              <a:graphicFrameLocks noChangeAspect="1"/>
            </p:cNvGraphicFramePr>
            <p:nvPr/>
          </p:nvGraphicFramePr>
          <p:xfrm>
            <a:off x="4228" y="3745"/>
            <a:ext cx="2039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" name="" r:id="rId12" imgW="1264920" imgH="393065" progId="Equation.DSMT4">
                    <p:embed/>
                  </p:oleObj>
                </mc:Choice>
                <mc:Fallback>
                  <p:oleObj name="" r:id="rId12" imgW="1264920" imgH="3930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228" y="3745"/>
                          <a:ext cx="2039" cy="6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" name="Text Box 99"/>
          <p:cNvSpPr txBox="1"/>
          <p:nvPr/>
        </p:nvSpPr>
        <p:spPr>
          <a:xfrm>
            <a:off x="306070" y="5553710"/>
            <a:ext cx="5080000" cy="275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1200" b="0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hoạt động nhóm cặp đôi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17140" y="562610"/>
            <a:ext cx="8890000" cy="2103755"/>
          </a:xfrm>
        </p:spPr>
        <p:txBody>
          <a:bodyPr>
            <a:noAutofit/>
          </a:bodyPr>
          <a:p>
            <a:pPr marL="0" indent="0">
              <a:lnSpc>
                <a:spcPct val="150000"/>
              </a:lnSpc>
              <a:buNone/>
            </a:pPr>
            <a:r>
              <a:rPr lang="en-US" sz="27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 xét:</a:t>
            </a:r>
            <a:r>
              <a:rPr lang="en-US" sz="2700">
                <a:latin typeface="Arial" panose="020B0604020202020204" pitchFamily="34" charset="0"/>
                <a:cs typeface="Arial" panose="020B0604020202020204" pitchFamily="34" charset="0"/>
              </a:rPr>
              <a:t> Hình H’ đồng dạng với hình H nếu hình H’ bằng hình H hoặc bằng một hình phóng to hay thu nhỏ của hình H</a:t>
            </a:r>
            <a:endParaRPr lang="en-US" sz="27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1206500" y="2871470"/>
            <a:ext cx="977836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en-US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Chú ý: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Hai hình đồng dạng phối cảnh (hay vị tự) cũng là hai hình đồng dạng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pic>
        <p:nvPicPr>
          <p:cNvPr id="22" name="!!3"/>
          <p:cNvPicPr>
            <a:picLocks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89535" y="0"/>
            <a:ext cx="2332355" cy="2099310"/>
          </a:xfrm>
          <a:prstGeom prst="rect">
            <a:avLst/>
          </a:prstGeom>
        </p:spPr>
      </p:pic>
      <p:pic>
        <p:nvPicPr>
          <p:cNvPr id="1026" name="!!3" descr="Chuyên đề về xác định công thức của hợp chất vô cơ và hữu cơ - Tech12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" y="5147945"/>
            <a:ext cx="1887855" cy="1556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ectangle: Rounded Corners 28"/>
          <p:cNvSpPr/>
          <p:nvPr/>
        </p:nvSpPr>
        <p:spPr>
          <a:xfrm rot="5400000">
            <a:off x="8527799" y="2791101"/>
            <a:ext cx="6643540" cy="694792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 rot="5400000">
            <a:off x="8549820" y="3199565"/>
            <a:ext cx="6526119" cy="490697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en-US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  <p:bldP spid="5" grpId="0"/>
      <p:bldP spid="5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Text Box 100"/>
          <p:cNvSpPr txBox="1"/>
          <p:nvPr/>
        </p:nvSpPr>
        <p:spPr>
          <a:xfrm>
            <a:off x="3556000" y="1639570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8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8"/>
          <p:cNvPicPr>
            <a:picLocks noChangeAspect="1" noChangeArrowheads="1"/>
          </p:cNvPicPr>
          <p:nvPr>
            <p:ph idx="1"/>
          </p:nvPr>
        </p:nvPicPr>
        <p:blipFill>
          <a:blip r:embed="rId1" cstate="print">
            <a:lum bright="-40000" contras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62500" y="227965"/>
            <a:ext cx="6089650" cy="273685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5" name="Group 24"/>
          <p:cNvGrpSpPr/>
          <p:nvPr/>
        </p:nvGrpSpPr>
        <p:grpSpPr>
          <a:xfrm>
            <a:off x="614680" y="3192780"/>
            <a:ext cx="9879330" cy="972820"/>
            <a:chOff x="968" y="5028"/>
            <a:chExt cx="15558" cy="1532"/>
          </a:xfrm>
        </p:grpSpPr>
        <p:sp>
          <p:nvSpPr>
            <p:cNvPr id="4" name="Text Box 3"/>
            <p:cNvSpPr txBox="1"/>
            <p:nvPr/>
          </p:nvSpPr>
          <p:spPr>
            <a:xfrm>
              <a:off x="968" y="5037"/>
              <a:ext cx="15558" cy="15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 hình vẽ bên, các điểm                   </a:t>
              </a:r>
              <a:r>
                <a: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lần lượt là trung điểm của các đoạn thẳng 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endParaRPr>
            </a:p>
          </p:txBody>
        </p:sp>
        <p:graphicFrame>
          <p:nvGraphicFramePr>
            <p:cNvPr id="11" name="Object -2147482543"/>
            <p:cNvGraphicFramePr>
              <a:graphicFrameLocks noChangeAspect="1"/>
            </p:cNvGraphicFramePr>
            <p:nvPr/>
          </p:nvGraphicFramePr>
          <p:xfrm>
            <a:off x="8364" y="5028"/>
            <a:ext cx="2472" cy="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2" imgW="1151890" imgH="443230" progId="Equation.DSMT4">
                    <p:embed/>
                  </p:oleObj>
                </mc:Choice>
                <mc:Fallback>
                  <p:oleObj name="" r:id="rId2" imgW="1151890" imgH="44323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364" y="5028"/>
                          <a:ext cx="2472" cy="7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-2147482543"/>
            <p:cNvGraphicFramePr>
              <a:graphicFrameLocks noChangeAspect="1"/>
            </p:cNvGraphicFramePr>
            <p:nvPr/>
          </p:nvGraphicFramePr>
          <p:xfrm>
            <a:off x="7566" y="5771"/>
            <a:ext cx="4067" cy="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" r:id="rId4" imgW="1041400" imgH="203200" progId="Equation.DSMT4">
                    <p:embed/>
                  </p:oleObj>
                </mc:Choice>
                <mc:Fallback>
                  <p:oleObj name="" r:id="rId4" imgW="1041400" imgH="2032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566" y="5771"/>
                          <a:ext cx="4067" cy="7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/>
          <p:nvPr/>
        </p:nvGrpSpPr>
        <p:grpSpPr>
          <a:xfrm>
            <a:off x="456565" y="4170045"/>
            <a:ext cx="9518650" cy="967105"/>
            <a:chOff x="720" y="6619"/>
            <a:chExt cx="14990" cy="1523"/>
          </a:xfrm>
        </p:grpSpPr>
        <p:sp>
          <p:nvSpPr>
            <p:cNvPr id="102" name="Text Box 101"/>
            <p:cNvSpPr txBox="1"/>
            <p:nvPr/>
          </p:nvSpPr>
          <p:spPr>
            <a:xfrm>
              <a:off x="720" y="6641"/>
              <a:ext cx="14990" cy="15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) Hai hình thang                  có đồng dạng phối cảnh với hình thang              không. Vì sao?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4" name="Object -2147482543"/>
            <p:cNvGraphicFramePr>
              <a:graphicFrameLocks noChangeAspect="1"/>
            </p:cNvGraphicFramePr>
            <p:nvPr/>
          </p:nvGraphicFramePr>
          <p:xfrm>
            <a:off x="3705" y="7378"/>
            <a:ext cx="1814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" r:id="rId6" imgW="457200" imgH="177165" progId="Equation.DSMT4">
                    <p:embed/>
                  </p:oleObj>
                </mc:Choice>
                <mc:Fallback>
                  <p:oleObj name="" r:id="rId6" imgW="4572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05" y="7378"/>
                          <a:ext cx="1814" cy="6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-2147482543"/>
            <p:cNvGraphicFramePr>
              <a:graphicFrameLocks noChangeAspect="1"/>
            </p:cNvGraphicFramePr>
            <p:nvPr/>
          </p:nvGraphicFramePr>
          <p:xfrm>
            <a:off x="5239" y="6619"/>
            <a:ext cx="2583" cy="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" r:id="rId8" imgW="1414145" imgH="474980" progId="Equation.DSMT4">
                    <p:embed/>
                  </p:oleObj>
                </mc:Choice>
                <mc:Fallback>
                  <p:oleObj name="" r:id="rId8" imgW="1414145" imgH="47498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239" y="6619"/>
                          <a:ext cx="2583" cy="7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456565" y="5095240"/>
            <a:ext cx="10620375" cy="1845310"/>
            <a:chOff x="1237" y="8120"/>
            <a:chExt cx="16725" cy="2906"/>
          </a:xfrm>
        </p:grpSpPr>
        <p:sp>
          <p:nvSpPr>
            <p:cNvPr id="104" name="Text Box 103"/>
            <p:cNvSpPr txBox="1"/>
            <p:nvPr/>
          </p:nvSpPr>
          <p:spPr>
            <a:xfrm>
              <a:off x="1237" y="8168"/>
              <a:ext cx="16725" cy="28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) Cho hình thang               bằng hình thang  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thang             có đồng dạng với hình thang             không? </a:t>
              </a:r>
              <a:r>
                <a: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Vì sao?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indent="0"/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" name="Object -2147482543"/>
            <p:cNvGraphicFramePr>
              <a:graphicFrameLocks noChangeAspect="1"/>
            </p:cNvGraphicFramePr>
            <p:nvPr/>
          </p:nvGraphicFramePr>
          <p:xfrm>
            <a:off x="13173" y="8858"/>
            <a:ext cx="2068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0" imgW="698500" imgH="177165" progId="Equation.DSMT4">
                    <p:embed/>
                  </p:oleObj>
                </mc:Choice>
                <mc:Fallback>
                  <p:oleObj name="" r:id="rId10" imgW="6985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3173" y="8858"/>
                          <a:ext cx="2068" cy="6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-2147482543"/>
            <p:cNvGraphicFramePr>
              <a:graphicFrameLocks noChangeAspect="1"/>
            </p:cNvGraphicFramePr>
            <p:nvPr/>
          </p:nvGraphicFramePr>
          <p:xfrm>
            <a:off x="12332" y="8171"/>
            <a:ext cx="1814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12" imgW="457200" imgH="177165" progId="Equation.DSMT4">
                    <p:embed/>
                  </p:oleObj>
                </mc:Choice>
                <mc:Fallback>
                  <p:oleObj name="" r:id="rId12" imgW="4572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332" y="8171"/>
                          <a:ext cx="1814" cy="6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-2147482543"/>
            <p:cNvGraphicFramePr>
              <a:graphicFrameLocks noChangeAspect="1"/>
            </p:cNvGraphicFramePr>
            <p:nvPr/>
          </p:nvGraphicFramePr>
          <p:xfrm>
            <a:off x="6003" y="8120"/>
            <a:ext cx="2015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" name="" r:id="rId13" imgW="1151890" imgH="443230" progId="Equation.DSMT4">
                    <p:embed/>
                  </p:oleObj>
                </mc:Choice>
                <mc:Fallback>
                  <p:oleObj name="" r:id="rId13" imgW="1151890" imgH="44323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003" y="8120"/>
                          <a:ext cx="2015" cy="7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-2147482543"/>
            <p:cNvGraphicFramePr>
              <a:graphicFrameLocks noChangeAspect="1"/>
            </p:cNvGraphicFramePr>
            <p:nvPr/>
          </p:nvGraphicFramePr>
          <p:xfrm>
            <a:off x="4152" y="8802"/>
            <a:ext cx="2015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" name="" r:id="rId15" imgW="1151890" imgH="443230" progId="Equation.DSMT4">
                    <p:embed/>
                  </p:oleObj>
                </mc:Choice>
                <mc:Fallback>
                  <p:oleObj name="" r:id="rId15" imgW="1151890" imgH="44323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52" y="8802"/>
                          <a:ext cx="2015" cy="7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!!4"/>
          <p:cNvSpPr/>
          <p:nvPr/>
        </p:nvSpPr>
        <p:spPr>
          <a:xfrm>
            <a:off x="704215" y="114300"/>
            <a:ext cx="5078730" cy="494030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Text Box 100"/>
          <p:cNvSpPr txBox="1"/>
          <p:nvPr/>
        </p:nvSpPr>
        <p:spPr>
          <a:xfrm>
            <a:off x="3556000" y="1639570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8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8"/>
          <p:cNvPicPr>
            <a:picLocks noChangeAspect="1" noChangeArrowheads="1"/>
          </p:cNvPicPr>
          <p:nvPr>
            <p:ph idx="1"/>
          </p:nvPr>
        </p:nvPicPr>
        <p:blipFill>
          <a:blip r:embed="rId1" cstate="print">
            <a:lum bright="-40000" contras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65370" y="311785"/>
            <a:ext cx="6089650" cy="2736850"/>
          </a:xfrm>
          <a:prstGeom prst="rect">
            <a:avLst/>
          </a:prstGeom>
          <a:noFill/>
          <a:ln>
            <a:noFill/>
          </a:ln>
        </p:spPr>
      </p:pic>
      <p:sp>
        <p:nvSpPr>
          <p:cNvPr id="109" name="Text Box 108"/>
          <p:cNvSpPr txBox="1"/>
          <p:nvPr/>
        </p:nvSpPr>
        <p:spPr>
          <a:xfrm>
            <a:off x="2267585" y="3795078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947420" y="4626610"/>
            <a:ext cx="9170670" cy="952500"/>
            <a:chOff x="1492" y="7286"/>
            <a:chExt cx="14442" cy="1500"/>
          </a:xfrm>
        </p:grpSpPr>
        <p:sp>
          <p:nvSpPr>
            <p:cNvPr id="111" name="Text Box 110"/>
            <p:cNvSpPr txBox="1"/>
            <p:nvPr/>
          </p:nvSpPr>
          <p:spPr>
            <a:xfrm>
              <a:off x="1492" y="7286"/>
              <a:ext cx="14443" cy="15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Vậy hai hình thang                </a:t>
              </a:r>
              <a:r>
                <a: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đồng dạng phối cảnh với</a:t>
              </a:r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hình thang 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endParaRPr>
            </a:p>
          </p:txBody>
        </p:sp>
        <p:graphicFrame>
          <p:nvGraphicFramePr>
            <p:cNvPr id="2" name="Object -2147482543"/>
            <p:cNvGraphicFramePr>
              <a:graphicFrameLocks noChangeAspect="1"/>
            </p:cNvGraphicFramePr>
            <p:nvPr/>
          </p:nvGraphicFramePr>
          <p:xfrm>
            <a:off x="4460" y="7975"/>
            <a:ext cx="1814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2" imgW="457200" imgH="177165" progId="Equation.DSMT4">
                    <p:embed/>
                  </p:oleObj>
                </mc:Choice>
                <mc:Fallback>
                  <p:oleObj name="" r:id="rId2" imgW="4572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460" y="7975"/>
                          <a:ext cx="1814" cy="6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-2147482543"/>
            <p:cNvGraphicFramePr>
              <a:graphicFrameLocks noChangeAspect="1"/>
            </p:cNvGraphicFramePr>
            <p:nvPr/>
          </p:nvGraphicFramePr>
          <p:xfrm>
            <a:off x="6594" y="7286"/>
            <a:ext cx="2301" cy="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4" imgW="1151890" imgH="443230" progId="Equation.DSMT4">
                    <p:embed/>
                  </p:oleObj>
                </mc:Choice>
                <mc:Fallback>
                  <p:oleObj name="" r:id="rId4" imgW="1151890" imgH="44323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94" y="7286"/>
                          <a:ext cx="2301" cy="7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889000" y="2964815"/>
            <a:ext cx="9289415" cy="1558925"/>
            <a:chOff x="1492" y="4669"/>
            <a:chExt cx="14629" cy="2455"/>
          </a:xfrm>
        </p:grpSpPr>
        <p:sp>
          <p:nvSpPr>
            <p:cNvPr id="108" name="Text Box 107"/>
            <p:cNvSpPr txBox="1"/>
            <p:nvPr/>
          </p:nvSpPr>
          <p:spPr>
            <a:xfrm>
              <a:off x="1492" y="4669"/>
              <a:ext cx="14629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>
                <a:lnSpc>
                  <a:spcPct val="150000"/>
                </a:lnSpc>
              </a:pPr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) Ở  hình trên</a:t>
              </a:r>
              <a:r>
                <a:rPr lang="en-US" sz="2800" b="0" i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ốn đường thẳng                              c</a:t>
              </a:r>
              <a:r>
                <a: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ùng đi qua điểm O và 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endParaRPr>
            </a:p>
          </p:txBody>
        </p:sp>
        <p:pic>
          <p:nvPicPr>
            <p:cNvPr id="8" name="Picture 7"/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6098" y="5606"/>
              <a:ext cx="4871" cy="1518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2" name="Object -2147482543"/>
            <p:cNvGraphicFramePr>
              <a:graphicFrameLocks noChangeAspect="1"/>
            </p:cNvGraphicFramePr>
            <p:nvPr/>
          </p:nvGraphicFramePr>
          <p:xfrm>
            <a:off x="9745" y="4981"/>
            <a:ext cx="4661" cy="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7" imgW="886460" imgH="182880" progId="Equation.DSMT4">
                    <p:embed/>
                  </p:oleObj>
                </mc:Choice>
                <mc:Fallback>
                  <p:oleObj name="" r:id="rId7" imgW="886460" imgH="18288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745" y="4981"/>
                          <a:ext cx="4661" cy="7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!!4"/>
          <p:cNvSpPr/>
          <p:nvPr/>
        </p:nvSpPr>
        <p:spPr>
          <a:xfrm>
            <a:off x="174625" y="144145"/>
            <a:ext cx="5078730" cy="494030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Text Box 100"/>
          <p:cNvSpPr txBox="1"/>
          <p:nvPr/>
        </p:nvSpPr>
        <p:spPr>
          <a:xfrm>
            <a:off x="3556000" y="1639570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8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8"/>
          <p:cNvPicPr>
            <a:picLocks noChangeAspect="1" noChangeArrowheads="1"/>
          </p:cNvPicPr>
          <p:nvPr>
            <p:ph idx="1"/>
          </p:nvPr>
        </p:nvPicPr>
        <p:blipFill>
          <a:blip r:embed="rId1" cstate="print">
            <a:lum bright="-40000" contras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88410" y="227965"/>
            <a:ext cx="6089650" cy="2736850"/>
          </a:xfrm>
          <a:prstGeom prst="rect">
            <a:avLst/>
          </a:prstGeom>
          <a:noFill/>
          <a:ln>
            <a:noFill/>
          </a:ln>
        </p:spPr>
      </p:pic>
      <p:sp>
        <p:nvSpPr>
          <p:cNvPr id="108" name="Text Box 107"/>
          <p:cNvSpPr txBox="1"/>
          <p:nvPr/>
        </p:nvSpPr>
        <p:spPr>
          <a:xfrm>
            <a:off x="947420" y="2964815"/>
            <a:ext cx="10807065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>
              <a:lnSpc>
                <a:spcPct val="150000"/>
              </a:lnSpc>
            </a:pPr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H</a:t>
            </a:r>
            <a:r>
              <a: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ình thang A’B’C’D’ </a:t>
            </a:r>
            <a:r>
              <a: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đồng dạng phối cảnh với</a:t>
            </a:r>
            <a:r>
              <a: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hình thang ABCD.</a:t>
            </a:r>
            <a:endParaRPr lang="en-US" sz="28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sp>
        <p:nvSpPr>
          <p:cNvPr id="109" name="Text Box 108"/>
          <p:cNvSpPr txBox="1"/>
          <p:nvPr/>
        </p:nvSpPr>
        <p:spPr>
          <a:xfrm>
            <a:off x="2267585" y="3795078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1379855" y="3687445"/>
            <a:ext cx="6743700" cy="73723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indent="0" algn="l">
              <a:lnSpc>
                <a:spcPct val="150000"/>
              </a:lnSpc>
            </a:pPr>
            <a:r>
              <a: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Hình thang ABCD bằng hình thang EFGH</a:t>
            </a:r>
            <a:endParaRPr lang="en-US" sz="28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1174750" y="4505325"/>
            <a:ext cx="10807065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>
              <a:lnSpc>
                <a:spcPct val="150000"/>
              </a:lnSpc>
            </a:pPr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y ra:  H</a:t>
            </a:r>
            <a:r>
              <a: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ình thang EFGH đồng dạng với</a:t>
            </a:r>
            <a:r>
              <a: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hình thang A’B’C’D’.</a:t>
            </a:r>
            <a:endParaRPr lang="en-US" sz="28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1" cstate="print">
            <a:lum bright="-40000" contras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73805" y="213995"/>
            <a:ext cx="6089650" cy="273685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!!4"/>
          <p:cNvSpPr/>
          <p:nvPr/>
        </p:nvSpPr>
        <p:spPr>
          <a:xfrm>
            <a:off x="203200" y="213995"/>
            <a:ext cx="5078730" cy="494030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  <p:bldP spid="108" grpId="1"/>
      <p:bldP spid="2" grpId="0"/>
      <p:bldP spid="2" grpId="1"/>
      <p:bldP spid="4" grpId="0"/>
      <p:bldP spid="4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1"/>
          <a:stretch>
            <a:fillRect/>
          </a:stretch>
        </p:blipFill>
        <p:spPr>
          <a:xfrm>
            <a:off x="1193800" y="1405255"/>
            <a:ext cx="190500" cy="190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7" name="Text Box 106"/>
          <p:cNvSpPr txBox="1"/>
          <p:nvPr/>
        </p:nvSpPr>
        <p:spPr>
          <a:xfrm>
            <a:off x="4587875" y="2435860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2800" b="0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charset="0"/>
              </a:rPr>
              <a:t>.    </a:t>
            </a:r>
            <a:endParaRPr lang="en-US" sz="2800" b="0">
              <a:solidFill>
                <a:srgbClr val="000000"/>
              </a:solidFill>
              <a:latin typeface="Times New Roman" panose="02020603050405020304" pitchFamily="18" charset="0"/>
              <a:cs typeface="Calibri" panose="020F0502020204030204" charset="0"/>
            </a:endParaRPr>
          </a:p>
        </p:txBody>
      </p:sp>
      <p:pic>
        <p:nvPicPr>
          <p:cNvPr id="13" name="Picture 213"/>
          <p:cNvPicPr>
            <a:picLocks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639060" y="1094740"/>
            <a:ext cx="6257925" cy="2112645"/>
          </a:xfrm>
          <a:prstGeom prst="rect">
            <a:avLst/>
          </a:prstGeom>
          <a:noFill/>
          <a:ln>
            <a:noFill/>
          </a:ln>
        </p:spPr>
      </p:pic>
      <p:sp>
        <p:nvSpPr>
          <p:cNvPr id="113" name="Text Box 112"/>
          <p:cNvSpPr txBox="1"/>
          <p:nvPr/>
        </p:nvSpPr>
        <p:spPr>
          <a:xfrm>
            <a:off x="1403350" y="3497580"/>
            <a:ext cx="938530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0">
                <a:latin typeface="Arial" panose="020B0604020202020204" pitchFamily="34" charset="0"/>
                <a:cs typeface="Arial" panose="020B0604020202020204" pitchFamily="34" charset="0"/>
              </a:rPr>
              <a:t>Trong những cặp hình dưới đây, cặp hình nào là hai hình đồng dạng?</a:t>
            </a:r>
            <a:endParaRPr lang="en-US" sz="2800" b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9"/>
          <p:cNvSpPr txBox="1"/>
          <p:nvPr/>
        </p:nvSpPr>
        <p:spPr>
          <a:xfrm>
            <a:off x="1384300" y="4554855"/>
            <a:ext cx="897001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ãy chỉ ra một cặp hình đồng dạng phối cảnh và vẽ cặp hình đó cùng tâm phối cảnh?</a:t>
            </a:r>
            <a:endParaRPr lang="en-US" sz="28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!!4"/>
          <p:cNvSpPr/>
          <p:nvPr/>
        </p:nvSpPr>
        <p:spPr>
          <a:xfrm>
            <a:off x="533346" y="310773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/>
      <p:bldP spid="113" grpId="1"/>
      <p:bldP spid="10" grpId="0"/>
      <p:bldP spid="10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2" name="Picture 216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900430" y="1842135"/>
            <a:ext cx="4116070" cy="2456815"/>
          </a:xfrm>
          <a:prstGeom prst="rect">
            <a:avLst/>
          </a:prstGeom>
          <a:noFill/>
          <a:ln>
            <a:noFill/>
          </a:ln>
        </p:spPr>
      </p:pic>
      <p:sp>
        <p:nvSpPr>
          <p:cNvPr id="113" name="Text Box 112"/>
          <p:cNvSpPr txBox="1"/>
          <p:nvPr/>
        </p:nvSpPr>
        <p:spPr>
          <a:xfrm>
            <a:off x="988695" y="781050"/>
            <a:ext cx="439356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0">
                <a:latin typeface="Arial" panose="020B0604020202020204" pitchFamily="34" charset="0"/>
                <a:cs typeface="Arial" panose="020B0604020202020204" pitchFamily="34" charset="0"/>
              </a:rPr>
              <a:t>a) Cặp hình 1, 2 là cặp hình đồng dạng.</a:t>
            </a:r>
            <a:endParaRPr lang="en-US" sz="2800" b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Box 5"/>
          <p:cNvSpPr txBox="1"/>
          <p:nvPr/>
        </p:nvSpPr>
        <p:spPr>
          <a:xfrm>
            <a:off x="6917055" y="528320"/>
            <a:ext cx="403479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0">
                <a:latin typeface="Arial" panose="020B0604020202020204" pitchFamily="34" charset="0"/>
                <a:cs typeface="Arial" panose="020B0604020202020204" pitchFamily="34" charset="0"/>
              </a:rPr>
              <a:t>b) Cặp hình 2 là hình đồng dạng phối cảnh.</a:t>
            </a:r>
            <a:endParaRPr lang="en-US" sz="2800" b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" name="Picture 217"/>
          <p:cNvPicPr>
            <a:picLocks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7128510" y="1637030"/>
            <a:ext cx="2653030" cy="250634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8340" y="4143375"/>
            <a:ext cx="4422140" cy="2367280"/>
          </a:xfrm>
          <a:prstGeom prst="rect">
            <a:avLst/>
          </a:prstGeom>
        </p:spPr>
      </p:pic>
      <p:sp>
        <p:nvSpPr>
          <p:cNvPr id="15" name="!!4"/>
          <p:cNvSpPr/>
          <p:nvPr/>
        </p:nvSpPr>
        <p:spPr>
          <a:xfrm>
            <a:off x="524456" y="17932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/>
      <p:bldP spid="113" grpId="1"/>
      <p:bldP spid="6" grpId="0"/>
      <p:bldP spid="6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/>
          <p:cNvSpPr/>
          <p:nvPr/>
        </p:nvSpPr>
        <p:spPr>
          <a:xfrm>
            <a:off x="3224869" y="528232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87671" y="1789184"/>
            <a:ext cx="9601200" cy="26765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- Học các nhận xét và kết luận về hình đồng dạng phối cảnh, tâm và tỉ số đồng dạng phối cảnh, hình đồng dạng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- Học sinh làm các bài tập 2  SGK trang 89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  <a:endParaRPr lang="en-US" sz="8000" dirty="0">
              <a:solidFill>
                <a:schemeClr val="bg1"/>
              </a:solidFill>
              <a:latin typeface="Rockwell" panose="02060603020205020403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Content Placeholder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956310" y="366395"/>
            <a:ext cx="10279380" cy="5825490"/>
          </a:xfrm>
          <a:prstGeom prst="rect">
            <a:avLst/>
          </a:prstGeom>
        </p:spPr>
      </p:pic>
      <p:sp>
        <p:nvSpPr>
          <p:cNvPr id="6" name="Google Shape;1040;p39"/>
          <p:cNvSpPr txBox="1"/>
          <p:nvPr/>
        </p:nvSpPr>
        <p:spPr>
          <a:xfrm>
            <a:off x="3364598" y="703033"/>
            <a:ext cx="5957725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KHỞI ĐỘNG</a:t>
            </a:r>
            <a:endParaRPr lang="en-US" sz="5400" b="1" dirty="0">
              <a:solidFill>
                <a:srgbClr val="FF0000"/>
              </a:solidFill>
              <a:latin typeface="Times New Roman" panose="02020603050405020304" pitchFamily="18" charset="0"/>
              <a:ea typeface="思源黑体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Box 2"/>
          <p:cNvSpPr txBox="1"/>
          <p:nvPr/>
        </p:nvSpPr>
        <p:spPr>
          <a:xfrm>
            <a:off x="3662471" y="1737559"/>
            <a:ext cx="5361981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TRÒ CHƠI </a:t>
            </a:r>
            <a:endParaRPr lang="en-US" sz="3600" b="1" dirty="0">
              <a:solidFill>
                <a:srgbClr val="00B050"/>
              </a:solidFill>
              <a:latin typeface="Times New Roman" panose="02020603050405020304" pitchFamily="18" charset="0"/>
              <a:ea typeface="思源黑体 Normal" panose="020B0400000000000000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AI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NHANH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HƠN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 </a:t>
            </a:r>
            <a:endParaRPr lang="en-US" sz="3600" b="1" dirty="0">
              <a:solidFill>
                <a:srgbClr val="00B050"/>
              </a:solidFill>
              <a:latin typeface="Times New Roman" panose="02020603050405020304" pitchFamily="18" charset="0"/>
              <a:ea typeface="思源黑体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rot="323731">
            <a:off x="3436945" y="743467"/>
            <a:ext cx="533979" cy="1843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8885289" y="2860998"/>
            <a:ext cx="302720" cy="3059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 rot="804169">
            <a:off x="8536435" y="878863"/>
            <a:ext cx="302720" cy="3059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: Rounded Corners 15"/>
          <p:cNvSpPr/>
          <p:nvPr/>
        </p:nvSpPr>
        <p:spPr>
          <a:xfrm>
            <a:off x="1528445" y="765810"/>
            <a:ext cx="8721090" cy="4497070"/>
          </a:xfrm>
          <a:prstGeom prst="roundRect">
            <a:avLst/>
          </a:prstGeom>
          <a:solidFill>
            <a:srgbClr val="00B05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>
              <a:lnSpc>
                <a:spcPct val="150000"/>
              </a:lnSpc>
              <a:defRPr/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defRPr/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ội cử 1 bạn nhóm trưởng đại diện nhóm giơ tay trả lời các câu hỏi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defRPr/>
            </a:pP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nào giơ tay trước nhóm đó được quyền trả lời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defRPr/>
            </a:pP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 đúng nhóm sẽ được 10 điểm cho 1 câu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defRPr/>
            </a:pP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thúc trò chơi nhóm nào được nhiều điểm thì nhóm đó chiến thắng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defRPr/>
            </a:pP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!!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380009" y="1"/>
            <a:ext cx="1781507" cy="15887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Text Box 99"/>
          <p:cNvSpPr txBox="1"/>
          <p:nvPr/>
        </p:nvSpPr>
        <p:spPr>
          <a:xfrm>
            <a:off x="320040" y="493395"/>
            <a:ext cx="112223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1:</a:t>
            </a:r>
            <a:r>
              <a:rPr lang="en-US" sz="28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 các cặp hình sau cặp hình nào đồng dạng phối cảnh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101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320040" y="1435735"/>
            <a:ext cx="5854700" cy="224218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 Box 4"/>
          <p:cNvSpPr txBox="1"/>
          <p:nvPr/>
        </p:nvSpPr>
        <p:spPr>
          <a:xfrm>
            <a:off x="996950" y="3840480"/>
            <a:ext cx="20440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4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ặp hình 1</a:t>
            </a:r>
            <a:endParaRPr lang="en-US" sz="24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98"/>
          <p:cNvPicPr>
            <a:picLocks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616065" y="1388745"/>
            <a:ext cx="3992880" cy="233553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 Box 7"/>
          <p:cNvSpPr txBox="1"/>
          <p:nvPr/>
        </p:nvSpPr>
        <p:spPr>
          <a:xfrm>
            <a:off x="7423150" y="3840480"/>
            <a:ext cx="20440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4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ặp hình 2</a:t>
            </a:r>
            <a:endParaRPr lang="en-US" sz="24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8"/>
          <p:cNvSpPr txBox="1"/>
          <p:nvPr/>
        </p:nvSpPr>
        <p:spPr>
          <a:xfrm>
            <a:off x="3780155" y="5034915"/>
            <a:ext cx="498919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just" eaLnBrk="1" hangingPunct="1">
              <a:buNone/>
            </a:pPr>
            <a:r>
              <a:rPr sz="28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Đáp án: </a:t>
            </a:r>
            <a:r>
              <a:rPr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C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ặp hình 2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  <p:bldP spid="5" grpId="0"/>
      <p:bldP spid="5" grpId="1"/>
      <p:bldP spid="8" grpId="0"/>
      <p:bldP spid="8" grpId="1"/>
      <p:bldP spid="9" grpId="0"/>
      <p:bldP spid="9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" name="Text Box 100"/>
          <p:cNvSpPr txBox="1"/>
          <p:nvPr/>
        </p:nvSpPr>
        <p:spPr>
          <a:xfrm>
            <a:off x="219710" y="486410"/>
            <a:ext cx="1183703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2:</a:t>
            </a:r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ỉ số đồng dạng của hình vuông                    </a:t>
            </a:r>
            <a:endParaRPr lang="en-US" sz="28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/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hình vuông              là: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Picture 98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2069465" y="1454150"/>
            <a:ext cx="5181600" cy="303085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Content Placeholder -2147482561"/>
          <p:cNvGraphicFramePr>
            <a:graphicFrameLocks noChangeAspect="1"/>
          </p:cNvGraphicFramePr>
          <p:nvPr>
            <p:ph sz="half" idx="2"/>
          </p:nvPr>
        </p:nvGraphicFramePr>
        <p:xfrm>
          <a:off x="3198495" y="4930775"/>
          <a:ext cx="608330" cy="52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241300" imgH="215900" progId="Equation.DSMT4">
                  <p:embed/>
                </p:oleObj>
              </mc:Choice>
              <mc:Fallback>
                <p:oleObj name="" r:id="rId2" imgW="241300" imgH="2159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98495" y="4930775"/>
                        <a:ext cx="608330" cy="5283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2768600" y="4754245"/>
            <a:ext cx="2147011200" cy="271134205"/>
            <a:chOff x="4608" y="7713"/>
            <a:chExt cx="3381120" cy="426983"/>
          </a:xfrm>
        </p:grpSpPr>
        <p:grpSp>
          <p:nvGrpSpPr>
            <p:cNvPr id="24" name="Group 23"/>
            <p:cNvGrpSpPr/>
            <p:nvPr/>
          </p:nvGrpSpPr>
          <p:grpSpPr>
            <a:xfrm>
              <a:off x="4608" y="7713"/>
              <a:ext cx="6885940" cy="426983"/>
              <a:chOff x="3689" y="7265"/>
              <a:chExt cx="6885940" cy="426983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3689" y="7265"/>
                <a:ext cx="6885940" cy="426983"/>
                <a:chOff x="4335" y="7269"/>
                <a:chExt cx="6885940" cy="426983"/>
              </a:xfrm>
            </p:grpSpPr>
            <p:graphicFrame>
              <p:nvGraphicFramePr>
                <p:cNvPr id="8" name="Table 7"/>
                <p:cNvGraphicFramePr/>
                <p:nvPr/>
              </p:nvGraphicFramePr>
              <p:xfrm>
                <a:off x="4335" y="7532"/>
                <a:ext cx="6885940" cy="426720"/>
              </p:xfrm>
              <a:graphic>
                <a:graphicData uri="http://schemas.openxmlformats.org/drawingml/2006/table">
                  <a:tbl>
                    <a:tblPr firstRow="1" bandRow="1">
                      <a:tableStyleId>{5940675A-B579-460E-94D1-54222C63F5DA}</a:tableStyleId>
                    </a:tblPr>
                    <a:tblGrid>
                      <a:gridCol w="1721485"/>
                      <a:gridCol w="1721485"/>
                      <a:gridCol w="1721485"/>
                      <a:gridCol w="1721485"/>
                    </a:tblGrid>
                    <a:tr h="426720">
                      <a:tc>
                        <a:txBody>
                          <a:bodyPr/>
                          <a:p>
                            <a:pPr indent="0">
                              <a:buNone/>
                            </a:pPr>
                            <a:r>
                              <a:rPr lang="en-US" sz="2800" b="1">
                                <a:solidFill>
                                  <a:srgbClr val="0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A.</a:t>
                            </a:r>
                            <a:endParaRPr lang="en-US" sz="2800" b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endParaRPr>
                          </a:p>
                        </a:txBody>
                        <a:tcPr marL="68580" marR="68580" marT="0" marB="0" vert="horz" anchor="t" anchorCtr="0">
                          <a:lnL w="12700" cap="flat" cmpd="sng">
                            <a:solidFill>
                              <a:srgbClr val="080000"/>
                            </a:solidFill>
                            <a:prstDash val="solid"/>
                            <a:headEnd type="none" w="med" len="med"/>
                            <a:tailEnd type="none" w="med" len="med"/>
                          </a:lnL>
                          <a:lnR>
                            <a:noFill/>
                          </a:lnR>
                          <a:lnT cap="flat">
                            <a:noFill/>
                          </a:lnT>
                          <a:lnB cap="flat">
                            <a:noFill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p>
                            <a:pPr indent="0">
                              <a:buNone/>
                            </a:pPr>
                            <a:r>
                              <a:rPr lang="en-US" sz="2800" b="1">
                                <a:solidFill>
                                  <a:srgbClr val="0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B.</a:t>
                            </a:r>
                            <a:endParaRPr lang="en-US" sz="2800" b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endParaRPr>
                          </a:p>
                        </a:txBody>
                        <a:tcPr marL="68580" marR="68580" marT="0" marB="0" vert="horz" anchor="t" anchorCtr="0">
                          <a:lnL>
                            <a:noFill/>
                          </a:lnL>
                          <a:lnR>
                            <a:noFill/>
                          </a:lnR>
                          <a:lnT cap="flat">
                            <a:noFill/>
                          </a:lnT>
                          <a:lnB cap="flat">
                            <a:noFill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p>
                            <a:pPr indent="0">
                              <a:buNone/>
                            </a:pPr>
                            <a:r>
                              <a:rPr lang="en-US" sz="2800" b="1">
                                <a:solidFill>
                                  <a:srgbClr val="0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C.</a:t>
                            </a:r>
                            <a:endParaRPr lang="en-US" sz="2800" b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endParaRPr>
                          </a:p>
                        </a:txBody>
                        <a:tcPr marL="68580" marR="68580" marT="0" marB="0" vert="horz" anchor="t" anchorCtr="0">
                          <a:lnL>
                            <a:noFill/>
                          </a:lnL>
                          <a:lnR>
                            <a:noFill/>
                          </a:lnR>
                          <a:lnT cap="flat">
                            <a:noFill/>
                          </a:lnT>
                          <a:lnB cap="flat">
                            <a:noFill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  <a:tc>
                        <a:txBody>
                          <a:bodyPr/>
                          <a:p>
                            <a:pPr indent="0">
                              <a:buNone/>
                            </a:pPr>
                            <a:r>
                              <a:rPr lang="en-US" sz="2800" b="1">
                                <a:solidFill>
                                  <a:srgbClr val="0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  D.</a:t>
                            </a:r>
                            <a:endParaRPr lang="en-US" sz="2800" b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endParaRPr>
                          </a:p>
                        </a:txBody>
                        <a:tcPr marL="68580" marR="68580" marT="0" marB="0" vert="horz" anchor="t" anchorCtr="0">
                          <a:lnL>
                            <a:noFill/>
                          </a:lnL>
                          <a:lnR cap="flat">
                            <a:noFill/>
                          </a:lnR>
                          <a:lnT cap="flat">
                            <a:noFill/>
                          </a:lnT>
                          <a:lnB cap="flat">
                            <a:noFill/>
                          </a:lnB>
                          <a:lnTlToBr>
                            <a:noFill/>
                          </a:lnTlToBr>
                          <a:lnBlToTr>
                            <a:noFill/>
                          </a:lnBlToTr>
                          <a:noFill/>
                        </a:tcPr>
                      </a:tc>
                    </a:tr>
                  </a:tbl>
                </a:graphicData>
              </a:graphic>
            </p:graphicFrame>
            <p:graphicFrame>
              <p:nvGraphicFramePr>
                <p:cNvPr id="3" name="Object -2147482560"/>
                <p:cNvGraphicFramePr>
                  <a:graphicFrameLocks noChangeAspect="1"/>
                </p:cNvGraphicFramePr>
                <p:nvPr/>
              </p:nvGraphicFramePr>
              <p:xfrm>
                <a:off x="7690" y="7468"/>
                <a:ext cx="583" cy="7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" name="" r:id="rId4" imgW="139700" imgH="177165" progId="Equation.DSMT4">
                        <p:embed/>
                      </p:oleObj>
                    </mc:Choice>
                    <mc:Fallback>
                      <p:oleObj name="" r:id="rId4" imgW="139700" imgH="177165" progId="Equation.DSMT4">
                        <p:embed/>
                        <p:pic>
                          <p:nvPicPr>
                            <p:cNvPr id="0" name="Picture 13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90" y="7468"/>
                              <a:ext cx="583" cy="71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" name="Object -2147482559"/>
                <p:cNvGraphicFramePr>
                  <a:graphicFrameLocks noChangeAspect="1"/>
                </p:cNvGraphicFramePr>
                <p:nvPr/>
              </p:nvGraphicFramePr>
              <p:xfrm>
                <a:off x="10297" y="7453"/>
                <a:ext cx="517" cy="7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" name="" r:id="rId6" imgW="127000" imgH="190500" progId="Equation.DSMT4">
                        <p:embed/>
                      </p:oleObj>
                    </mc:Choice>
                    <mc:Fallback>
                      <p:oleObj name="" r:id="rId6" imgW="127000" imgH="190500" progId="Equation.DSMT4">
                        <p:embed/>
                        <p:pic>
                          <p:nvPicPr>
                            <p:cNvPr id="0" name="Picture 14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297" y="7453"/>
                              <a:ext cx="517" cy="75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" name="Object -2147482558"/>
                <p:cNvGraphicFramePr>
                  <a:graphicFrameLocks noChangeAspect="1"/>
                </p:cNvGraphicFramePr>
                <p:nvPr/>
              </p:nvGraphicFramePr>
              <p:xfrm>
                <a:off x="13575" y="7269"/>
                <a:ext cx="547" cy="14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" name="" r:id="rId8" imgW="139700" imgH="393700" progId="Equation.DSMT4">
                        <p:embed/>
                      </p:oleObj>
                    </mc:Choice>
                    <mc:Fallback>
                      <p:oleObj name="" r:id="rId8" imgW="139700" imgH="393700" progId="Equation.DSMT4">
                        <p:embed/>
                        <p:pic>
                          <p:nvPicPr>
                            <p:cNvPr id="0" name="Picture 15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575" y="7269"/>
                              <a:ext cx="547" cy="149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17" name="Rectangle 5"/>
          <p:cNvSpPr/>
          <p:nvPr/>
        </p:nvSpPr>
        <p:spPr>
          <a:xfrm>
            <a:off x="3601720" y="5811520"/>
            <a:ext cx="283464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 eaLnBrk="1" hangingPunct="1">
              <a:buNone/>
            </a:pPr>
            <a:r>
              <a:rPr sz="3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:</a:t>
            </a:r>
            <a:r>
              <a:rPr sz="3600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Content Placeholder -2147482448"/>
          <p:cNvGraphicFramePr>
            <a:graphicFrameLocks noChangeAspect="1"/>
          </p:cNvGraphicFramePr>
          <p:nvPr/>
        </p:nvGraphicFramePr>
        <p:xfrm>
          <a:off x="2695258" y="948690"/>
          <a:ext cx="1111250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0" imgW="457200" imgH="177165" progId="Equation.DSMT4">
                  <p:embed/>
                </p:oleObj>
              </mc:Choice>
              <mc:Fallback>
                <p:oleObj name="" r:id="rId10" imgW="457200" imgH="17716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95258" y="948690"/>
                        <a:ext cx="1111250" cy="462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-2147482448"/>
          <p:cNvGraphicFramePr>
            <a:graphicFrameLocks noChangeAspect="1"/>
          </p:cNvGraphicFramePr>
          <p:nvPr/>
        </p:nvGraphicFramePr>
        <p:xfrm>
          <a:off x="6664325" y="501015"/>
          <a:ext cx="1694815" cy="461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2" imgW="698500" imgH="177165" progId="Equation.DSMT4">
                  <p:embed/>
                </p:oleObj>
              </mc:Choice>
              <mc:Fallback>
                <p:oleObj name="" r:id="rId12" imgW="698500" imgH="17716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64325" y="501015"/>
                        <a:ext cx="1694815" cy="4616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01" grpId="1"/>
      <p:bldP spid="17" grpId="0"/>
      <p:bldP spid="17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0340" y="448945"/>
            <a:ext cx="10965815" cy="615950"/>
          </a:xfrm>
        </p:spPr>
        <p:txBody>
          <a:bodyPr>
            <a:normAutofit/>
          </a:bodyPr>
          <a:p>
            <a:pPr marL="0" indent="0">
              <a:buNone/>
            </a:pPr>
            <a:r>
              <a:rPr lang="en-US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3: </a:t>
            </a: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Tìm tâm đồng dạng phối cảnh của đoạn thẳng        và </a:t>
            </a: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80340" y="421005"/>
            <a:ext cx="10965180" cy="643890"/>
            <a:chOff x="284" y="663"/>
            <a:chExt cx="17268" cy="1014"/>
          </a:xfrm>
        </p:grpSpPr>
        <p:graphicFrame>
          <p:nvGraphicFramePr>
            <p:cNvPr id="7" name="Content Placeholder -2147482448"/>
            <p:cNvGraphicFramePr>
              <a:graphicFrameLocks noChangeAspect="1"/>
            </p:cNvGraphicFramePr>
            <p:nvPr/>
          </p:nvGraphicFramePr>
          <p:xfrm>
            <a:off x="13903" y="707"/>
            <a:ext cx="973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1" imgW="254000" imgH="165100" progId="Equation.DSMT4">
                    <p:embed/>
                  </p:oleObj>
                </mc:Choice>
                <mc:Fallback>
                  <p:oleObj name="" r:id="rId1" imgW="254000" imgH="1651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903" y="707"/>
                          <a:ext cx="973" cy="6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Content Placeholder -2147482448"/>
            <p:cNvGraphicFramePr>
              <a:graphicFrameLocks noChangeAspect="1"/>
            </p:cNvGraphicFramePr>
            <p:nvPr/>
          </p:nvGraphicFramePr>
          <p:xfrm>
            <a:off x="15711" y="663"/>
            <a:ext cx="1363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3" imgW="355600" imgH="165100" progId="Equation.DSMT4">
                    <p:embed/>
                  </p:oleObj>
                </mc:Choice>
                <mc:Fallback>
                  <p:oleObj name="" r:id="rId3" imgW="355600" imgH="1651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711" y="663"/>
                          <a:ext cx="1363" cy="6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421640" y="4965700"/>
            <a:ext cx="11770360" cy="953135"/>
            <a:chOff x="664" y="7820"/>
            <a:chExt cx="18536" cy="1501"/>
          </a:xfrm>
        </p:grpSpPr>
        <p:sp>
          <p:nvSpPr>
            <p:cNvPr id="100" name="Text Box 99"/>
            <p:cNvSpPr txBox="1"/>
            <p:nvPr/>
          </p:nvSpPr>
          <p:spPr>
            <a:xfrm>
              <a:off x="664" y="7820"/>
              <a:ext cx="18536" cy="15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 algn="ctr"/>
              <a:r>
                <a:rPr sz="28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Đáp án:</a:t>
              </a:r>
              <a:r>
                <a:rPr lang="en-US" sz="28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 </a:t>
              </a:r>
              <a:endParaRPr lang="en-US" sz="28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endParaRPr>
            </a:p>
            <a:p>
              <a:pPr indent="0"/>
              <a:r>
                <a:rPr lang="en-US" sz="28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âm đồng dạng phối cảnh của đoạn thẳng       và          là  I</a:t>
              </a:r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5" name="Content Placeholder -2147482448"/>
            <p:cNvGraphicFramePr>
              <a:graphicFrameLocks noChangeAspect="1"/>
            </p:cNvGraphicFramePr>
            <p:nvPr/>
          </p:nvGraphicFramePr>
          <p:xfrm>
            <a:off x="12120" y="8510"/>
            <a:ext cx="973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5" imgW="254000" imgH="165100" progId="Equation.DSMT4">
                    <p:embed/>
                  </p:oleObj>
                </mc:Choice>
                <mc:Fallback>
                  <p:oleObj name="" r:id="rId5" imgW="254000" imgH="1651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120" y="8510"/>
                          <a:ext cx="973" cy="6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Content Placeholder -2147482448"/>
            <p:cNvGraphicFramePr>
              <a:graphicFrameLocks noChangeAspect="1"/>
            </p:cNvGraphicFramePr>
            <p:nvPr/>
          </p:nvGraphicFramePr>
          <p:xfrm>
            <a:off x="13865" y="8532"/>
            <a:ext cx="1363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6" imgW="355600" imgH="165100" progId="Equation.DSMT4">
                    <p:embed/>
                  </p:oleObj>
                </mc:Choice>
                <mc:Fallback>
                  <p:oleObj name="" r:id="rId6" imgW="355600" imgH="1651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865" y="8532"/>
                          <a:ext cx="1363" cy="6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Picture 19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76220" y="1183005"/>
            <a:ext cx="4750435" cy="321437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600755" y="178"/>
            <a:ext cx="3383915" cy="737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0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0170" algn="l"/>
              </a:tabLst>
            </a:pPr>
            <a:r>
              <a:rPr kumimoji="0" lang="en-US" altLang="en-US" sz="28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II. Hình đồng dạng </a:t>
            </a:r>
            <a:endParaRPr kumimoji="0" lang="en-US" altLang="en-US" sz="2800" b="1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ea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03860" y="634365"/>
            <a:ext cx="1125791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smtClean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Hoạt động 3: </a:t>
            </a:r>
            <a:endParaRPr lang="en-US" sz="2800" b="1" smtClean="0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smtClean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Thực hành gấp hình theo yêu cầu hoạt động 3 SGK trang 87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grpSp>
        <p:nvGrpSpPr>
          <p:cNvPr id="27" name="Group 26"/>
          <p:cNvGrpSpPr/>
          <p:nvPr/>
        </p:nvGrpSpPr>
        <p:grpSpPr>
          <a:xfrm rot="5400000">
            <a:off x="8542778" y="3247105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2" name="!!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2875" y="5591175"/>
            <a:ext cx="1701800" cy="1428115"/>
          </a:xfrm>
          <a:prstGeom prst="rect">
            <a:avLst/>
          </a:prstGeom>
        </p:spPr>
      </p:pic>
      <p:graphicFrame>
        <p:nvGraphicFramePr>
          <p:cNvPr id="2" name="Content Placeholder -2147482550"/>
          <p:cNvGraphicFramePr>
            <a:graphicFrameLocks noChangeAspect="1"/>
          </p:cNvGraphicFramePr>
          <p:nvPr>
            <p:ph sz="half" idx="1"/>
          </p:nvPr>
        </p:nvGraphicFramePr>
        <p:xfrm>
          <a:off x="1028700" y="3040380"/>
          <a:ext cx="3320415" cy="483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384300" imgH="203200" progId="Equation.DSMT4">
                  <p:embed/>
                </p:oleObj>
              </mc:Choice>
              <mc:Fallback>
                <p:oleObj name="" r:id="rId2" imgW="1384300" imgH="2032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28700" y="3040380"/>
                        <a:ext cx="3320415" cy="4832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Content Placeholder -2147482548"/>
          <p:cNvGraphicFramePr>
            <a:graphicFrameLocks noChangeAspect="1"/>
          </p:cNvGraphicFramePr>
          <p:nvPr>
            <p:ph sz="half" idx="2"/>
          </p:nvPr>
        </p:nvGraphicFramePr>
        <p:xfrm>
          <a:off x="1132205" y="3931285"/>
          <a:ext cx="380492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4" imgW="1600200" imgH="203200" progId="Equation.DSMT4">
                  <p:embed/>
                </p:oleObj>
              </mc:Choice>
              <mc:Fallback>
                <p:oleObj name="" r:id="rId4" imgW="1600200" imgH="203200" progId="Equation.DSMT4">
                  <p:embed/>
                  <p:pic>
                    <p:nvPicPr>
                      <p:cNvPr id="0" name="Picture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2205" y="3931285"/>
                        <a:ext cx="3804920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8"/>
          <p:cNvSpPr txBox="1"/>
          <p:nvPr/>
        </p:nvSpPr>
        <p:spPr>
          <a:xfrm>
            <a:off x="600710" y="1600835"/>
            <a:ext cx="2819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sp>
        <p:nvSpPr>
          <p:cNvPr id="101" name="Text Box 100"/>
          <p:cNvSpPr txBox="1"/>
          <p:nvPr/>
        </p:nvSpPr>
        <p:spPr>
          <a:xfrm>
            <a:off x="2606040" y="5407660"/>
            <a:ext cx="760031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3:</a:t>
            </a:r>
            <a:r>
              <a:rPr lang="en-US" sz="28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 xét sự bằng nhau của hai hình chữ nhật và hai hình vuông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365125" y="1728470"/>
            <a:ext cx="5123180" cy="3538220"/>
            <a:chOff x="575" y="2722"/>
            <a:chExt cx="8068" cy="5572"/>
          </a:xfrm>
        </p:grpSpPr>
        <p:grpSp>
          <p:nvGrpSpPr>
            <p:cNvPr id="26" name="Group 25"/>
            <p:cNvGrpSpPr/>
            <p:nvPr/>
          </p:nvGrpSpPr>
          <p:grpSpPr>
            <a:xfrm>
              <a:off x="575" y="2722"/>
              <a:ext cx="8068" cy="5572"/>
              <a:chOff x="575" y="2607"/>
              <a:chExt cx="7971" cy="5572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575" y="2607"/>
                <a:ext cx="7971" cy="5572"/>
                <a:chOff x="597" y="2607"/>
                <a:chExt cx="7971" cy="5572"/>
              </a:xfrm>
            </p:grpSpPr>
            <p:grpSp>
              <p:nvGrpSpPr>
                <p:cNvPr id="24" name="Group 23"/>
                <p:cNvGrpSpPr/>
                <p:nvPr/>
              </p:nvGrpSpPr>
              <p:grpSpPr>
                <a:xfrm>
                  <a:off x="597" y="2607"/>
                  <a:ext cx="7971" cy="5572"/>
                  <a:chOff x="552" y="2693"/>
                  <a:chExt cx="7971" cy="5572"/>
                </a:xfrm>
              </p:grpSpPr>
              <p:grpSp>
                <p:nvGrpSpPr>
                  <p:cNvPr id="23" name="Group 22"/>
                  <p:cNvGrpSpPr/>
                  <p:nvPr/>
                </p:nvGrpSpPr>
                <p:grpSpPr>
                  <a:xfrm>
                    <a:off x="552" y="2693"/>
                    <a:ext cx="7971" cy="5572"/>
                    <a:chOff x="552" y="2694"/>
                    <a:chExt cx="7971" cy="5572"/>
                  </a:xfrm>
                </p:grpSpPr>
                <p:grpSp>
                  <p:nvGrpSpPr>
                    <p:cNvPr id="17" name="Group 16"/>
                    <p:cNvGrpSpPr/>
                    <p:nvPr/>
                  </p:nvGrpSpPr>
                  <p:grpSpPr>
                    <a:xfrm>
                      <a:off x="552" y="2694"/>
                      <a:ext cx="7971" cy="5572"/>
                      <a:chOff x="456" y="2499"/>
                      <a:chExt cx="7971" cy="6240"/>
                    </a:xfrm>
                  </p:grpSpPr>
                  <p:grpSp>
                    <p:nvGrpSpPr>
                      <p:cNvPr id="7" name="Group 6"/>
                      <p:cNvGrpSpPr/>
                      <p:nvPr/>
                    </p:nvGrpSpPr>
                    <p:grpSpPr>
                      <a:xfrm>
                        <a:off x="456" y="2499"/>
                        <a:ext cx="7971" cy="6240"/>
                        <a:chOff x="456" y="2499"/>
                        <a:chExt cx="7971" cy="6240"/>
                      </a:xfrm>
                    </p:grpSpPr>
                    <p:grpSp>
                      <p:nvGrpSpPr>
                        <p:cNvPr id="5" name="Group 4"/>
                        <p:cNvGrpSpPr/>
                        <p:nvPr/>
                      </p:nvGrpSpPr>
                      <p:grpSpPr>
                        <a:xfrm>
                          <a:off x="456" y="2499"/>
                          <a:ext cx="7971" cy="6240"/>
                          <a:chOff x="456" y="2499"/>
                          <a:chExt cx="7971" cy="6240"/>
                        </a:xfrm>
                      </p:grpSpPr>
                      <p:grpSp>
                        <p:nvGrpSpPr>
                          <p:cNvPr id="4" name="Group 3"/>
                          <p:cNvGrpSpPr/>
                          <p:nvPr/>
                        </p:nvGrpSpPr>
                        <p:grpSpPr>
                          <a:xfrm>
                            <a:off x="456" y="2499"/>
                            <a:ext cx="7971" cy="6240"/>
                            <a:chOff x="456" y="2499"/>
                            <a:chExt cx="7971" cy="6240"/>
                          </a:xfrm>
                        </p:grpSpPr>
                        <p:sp>
                          <p:nvSpPr>
                            <p:cNvPr id="42" name="TextBox 41"/>
                            <p:cNvSpPr txBox="1"/>
                            <p:nvPr/>
                          </p:nvSpPr>
                          <p:spPr>
                            <a:xfrm>
                              <a:off x="456" y="2499"/>
                              <a:ext cx="7971" cy="6240"/>
                            </a:xfrm>
                            <a:prstGeom prst="rect">
                              <a:avLst/>
                            </a:prstGeom>
                            <a:noFill/>
                            <a:ln w="57150">
                              <a:solidFill>
                                <a:schemeClr val="accent1"/>
                              </a:solidFill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gradFill>
                                    <a:gsLst>
                                      <a:gs pos="0">
                                        <a:srgbClr val="007BD3"/>
                                      </a:gs>
                                      <a:gs pos="100000">
                                        <a:srgbClr val="034373"/>
                                      </a:gs>
                                    </a:gsLst>
                                    <a:lin scaled="0"/>
                                  </a:gradFill>
                                </a14:hiddenFill>
                              </a:ext>
                            </a:extLst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pPr algn="ctr">
                                <a:lnSpc>
                                  <a:spcPct val="100000"/>
                                </a:lnSpc>
                              </a:pPr>
                              <a:r>
                                <a:rPr lang="en-US" sz="2800" b="1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NHÓM 1 + 3</a:t>
                              </a:r>
                              <a:endParaRPr lang="en-US" sz="2800" b="1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  <a:p>
                              <a:pPr>
                                <a:lnSpc>
                                  <a:spcPct val="100000"/>
                                </a:lnSpc>
                              </a:pPr>
                              <a:r>
                                <a:rPr lang="en-US" sz="2800" b="1">
                                  <a:gradFill>
                                    <a:gsLst>
                                      <a:gs pos="0">
                                        <a:srgbClr val="E30000"/>
                                      </a:gs>
                                      <a:gs pos="100000">
                                        <a:srgbClr val="760303"/>
                                      </a:gs>
                                    </a:gsLst>
                                    <a:lin scaled="0"/>
                                  </a:gradFill>
                                  <a:latin typeface="Arial" panose="020B0604020202020204" pitchFamily="34" charset="0"/>
                                  <a:cs typeface="Arial" panose="020B0604020202020204" pitchFamily="34" charset="0"/>
                                  <a:sym typeface="+mn-ea"/>
                                </a:rPr>
                                <a:t>Bước 1: </a:t>
                              </a:r>
                              <a:endParaRPr lang="en-US" sz="2800" b="1">
                                <a:gradFill>
                                  <a:gsLst>
                                    <a:gs pos="0">
                                      <a:srgbClr val="E30000"/>
                                    </a:gs>
                                    <a:gs pos="100000">
                                      <a:srgbClr val="760303"/>
                                    </a:gs>
                                  </a:gsLst>
                                  <a:lin scaled="0"/>
                                </a:gradFill>
                                <a:latin typeface="Arial" panose="020B0604020202020204" pitchFamily="34" charset="0"/>
                                <a:cs typeface="Arial" panose="020B0604020202020204" pitchFamily="34" charset="0"/>
                                <a:sym typeface="+mn-ea"/>
                              </a:endParaRPr>
                            </a:p>
                            <a:p>
                              <a:pPr>
                                <a:lnSpc>
                                  <a:spcPct val="100000"/>
                                </a:lnSpc>
                              </a:pPr>
                              <a:r>
                                <a:rPr lang="en-US" sz="280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Cắt 2 hình chữ nhật                         </a:t>
                              </a:r>
                              <a:endParaRPr lang="en-US" sz="280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  <a:p>
                              <a:pPr>
                                <a:lnSpc>
                                  <a:spcPct val="100000"/>
                                </a:lnSpc>
                              </a:pPr>
                              <a:r>
                                <a:rPr lang="en-US" sz="280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có </a:t>
                              </a:r>
                              <a:endParaRPr lang="en-US" sz="280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  <a:p>
                              <a:pPr>
                                <a:lnSpc>
                                  <a:spcPct val="100000"/>
                                </a:lnSpc>
                              </a:pPr>
                              <a:r>
                                <a:rPr lang="en-US" sz="280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và hình chữ nhật                  có </a:t>
                              </a:r>
                              <a:endParaRPr lang="en-US" sz="280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  <a:p>
                              <a:pPr>
                                <a:lnSpc>
                                  <a:spcPct val="100000"/>
                                </a:lnSpc>
                              </a:pPr>
                              <a:endParaRPr lang="en-US" sz="280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  <a:p>
                              <a:pPr>
                                <a:lnSpc>
                                  <a:spcPct val="100000"/>
                                </a:lnSpc>
                              </a:pPr>
                              <a:r>
                                <a:rPr lang="en-US" sz="2800" b="1">
                                  <a:gradFill>
                                    <a:gsLst>
                                      <a:gs pos="0">
                                        <a:srgbClr val="E30000"/>
                                      </a:gs>
                                      <a:gs pos="100000">
                                        <a:srgbClr val="760303"/>
                                      </a:gs>
                                    </a:gsLst>
                                    <a:lin scaled="0"/>
                                  </a:gradFill>
                                  <a:latin typeface="Arial" panose="020B0604020202020204" pitchFamily="34" charset="0"/>
                                  <a:cs typeface="Arial" panose="020B0604020202020204" pitchFamily="34" charset="0"/>
                                  <a:sym typeface="+mn-ea"/>
                                </a:rPr>
                                <a:t>Bước 2:</a:t>
                              </a:r>
                              <a:r>
                                <a:rPr lang="en-US" sz="2800">
                                  <a:latin typeface="Arial" panose="020B0604020202020204" pitchFamily="34" charset="0"/>
                                  <a:cs typeface="Arial" panose="020B0604020202020204" pitchFamily="34" charset="0"/>
                                  <a:sym typeface="+mn-ea"/>
                                </a:rPr>
                                <a:t> </a:t>
                              </a:r>
                              <a:r>
                                <a:rPr lang="en-US" sz="280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Đặt 2 mảnh giấy hình chữ nhật chồng khít lên nhau</a:t>
                              </a:r>
                              <a:endParaRPr lang="en-US" sz="280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</p:grpSp>
            </p:grpSp>
          </p:grpSp>
        </p:grpSp>
        <p:graphicFrame>
          <p:nvGraphicFramePr>
            <p:cNvPr id="9" name="Content Placeholder -2147482448"/>
            <p:cNvGraphicFramePr>
              <a:graphicFrameLocks noChangeAspect="1"/>
            </p:cNvGraphicFramePr>
            <p:nvPr/>
          </p:nvGraphicFramePr>
          <p:xfrm>
            <a:off x="6022" y="4135"/>
            <a:ext cx="1753" cy="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6" imgW="457200" imgH="177165" progId="Equation.DSMT4">
                    <p:embed/>
                  </p:oleObj>
                </mc:Choice>
                <mc:Fallback>
                  <p:oleObj name="" r:id="rId6" imgW="4572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022" y="4135"/>
                          <a:ext cx="1753" cy="7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Content Placeholder -2147482448"/>
            <p:cNvGraphicFramePr>
              <a:graphicFrameLocks noChangeAspect="1"/>
            </p:cNvGraphicFramePr>
            <p:nvPr/>
          </p:nvGraphicFramePr>
          <p:xfrm>
            <a:off x="5096" y="5462"/>
            <a:ext cx="2679" cy="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" name="" r:id="rId8" imgW="698500" imgH="177165" progId="Equation.DSMT4">
                    <p:embed/>
                  </p:oleObj>
                </mc:Choice>
                <mc:Fallback>
                  <p:oleObj name="" r:id="rId8" imgW="698500" imgH="1771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096" y="5462"/>
                          <a:ext cx="2679" cy="7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/>
          <p:cNvGrpSpPr/>
          <p:nvPr/>
        </p:nvGrpSpPr>
        <p:grpSpPr>
          <a:xfrm>
            <a:off x="5789295" y="1718310"/>
            <a:ext cx="5691505" cy="3538039"/>
            <a:chOff x="9117" y="2706"/>
            <a:chExt cx="9474" cy="5572"/>
          </a:xfrm>
        </p:grpSpPr>
        <p:grpSp>
          <p:nvGrpSpPr>
            <p:cNvPr id="18" name="Group 17"/>
            <p:cNvGrpSpPr/>
            <p:nvPr/>
          </p:nvGrpSpPr>
          <p:grpSpPr>
            <a:xfrm>
              <a:off x="9117" y="2706"/>
              <a:ext cx="9474" cy="5572"/>
              <a:chOff x="9075" y="2859"/>
              <a:chExt cx="9474" cy="5373"/>
            </a:xfrm>
          </p:grpSpPr>
          <p:sp>
            <p:nvSpPr>
              <p:cNvPr id="14" name="TextBox 41"/>
              <p:cNvSpPr txBox="1"/>
              <p:nvPr/>
            </p:nvSpPr>
            <p:spPr>
              <a:xfrm>
                <a:off x="9075" y="2859"/>
                <a:ext cx="9474" cy="5373"/>
              </a:xfrm>
              <a:prstGeom prst="rect">
                <a:avLst/>
              </a:prstGeom>
              <a:noFill/>
              <a:ln w="5715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p>
                <a:pPr algn="ctr">
                  <a:lnSpc>
                    <a:spcPct val="100000"/>
                  </a:lnSpc>
                </a:pPr>
                <a:r>
                  <a:rPr lang="en-US" sz="2800" b="1">
                    <a:latin typeface="Arial" panose="020B0604020202020204" pitchFamily="34" charset="0"/>
                    <a:cs typeface="Arial" panose="020B0604020202020204" pitchFamily="34" charset="0"/>
                  </a:rPr>
                  <a:t>NHÓM 2 + 4</a:t>
                </a:r>
                <a:endParaRPr lang="en-US" sz="28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sz="2800" b="1">
                    <a:gradFill>
                      <a:gsLst>
                        <a:gs pos="0">
                          <a:srgbClr val="E30000"/>
                        </a:gs>
                        <a:gs pos="100000">
                          <a:srgbClr val="760303"/>
                        </a:gs>
                      </a:gsLst>
                      <a:lin scaled="0"/>
                    </a:gradFill>
                    <a:latin typeface="Arial" panose="020B0604020202020204" pitchFamily="34" charset="0"/>
                    <a:cs typeface="Arial" panose="020B0604020202020204" pitchFamily="34" charset="0"/>
                    <a:sym typeface="+mn-ea"/>
                  </a:rPr>
                  <a:t>Bước 1: </a:t>
                </a:r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Cắt 2 hình vuông             có                    và 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hình chữ nhật                 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có 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sz="2800" b="1">
                    <a:gradFill>
                      <a:gsLst>
                        <a:gs pos="0">
                          <a:srgbClr val="E30000"/>
                        </a:gs>
                        <a:gs pos="100000">
                          <a:srgbClr val="760303"/>
                        </a:gs>
                      </a:gsLst>
                      <a:lin scaled="0"/>
                    </a:gradFill>
                    <a:latin typeface="Arial" panose="020B0604020202020204" pitchFamily="34" charset="0"/>
                    <a:cs typeface="Arial" panose="020B0604020202020204" pitchFamily="34" charset="0"/>
                    <a:sym typeface="+mn-ea"/>
                  </a:rPr>
                  <a:t>Bước 2:</a:t>
                </a:r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  <a:sym typeface="+mn-ea"/>
                  </a:rPr>
                  <a:t> </a:t>
                </a:r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Đặt 2 mảnh giấy hình vuông chồng khít lên nhau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6" name="Object -2147482546"/>
              <p:cNvGraphicFramePr>
                <a:graphicFrameLocks noChangeAspect="1"/>
              </p:cNvGraphicFramePr>
              <p:nvPr/>
            </p:nvGraphicFramePr>
            <p:xfrm>
              <a:off x="9952" y="4169"/>
              <a:ext cx="2767" cy="7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" name="" r:id="rId10" imgW="723900" imgH="203200" progId="Equation.DSMT4">
                      <p:embed/>
                    </p:oleObj>
                  </mc:Choice>
                  <mc:Fallback>
                    <p:oleObj name="" r:id="rId10" imgW="723900" imgH="203200" progId="Equation.DSMT4">
                      <p:embed/>
                      <p:pic>
                        <p:nvPicPr>
                          <p:cNvPr id="0" name="Picture 14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9952" y="4169"/>
                            <a:ext cx="2767" cy="77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-2147482544"/>
              <p:cNvGraphicFramePr>
                <a:graphicFrameLocks noChangeAspect="1"/>
              </p:cNvGraphicFramePr>
              <p:nvPr/>
            </p:nvGraphicFramePr>
            <p:xfrm>
              <a:off x="9952" y="5517"/>
              <a:ext cx="3318" cy="7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" name="" r:id="rId12" imgW="914400" imgH="203200" progId="Equation.DSMT4">
                      <p:embed/>
                    </p:oleObj>
                  </mc:Choice>
                  <mc:Fallback>
                    <p:oleObj name="" r:id="rId12" imgW="914400" imgH="203200" progId="Equation.DSMT4">
                      <p:embed/>
                      <p:pic>
                        <p:nvPicPr>
                          <p:cNvPr id="0" name="Picture 15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9952" y="5517"/>
                            <a:ext cx="3318" cy="73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" name="Content Placeholder -2147482448"/>
            <p:cNvGraphicFramePr>
              <a:graphicFrameLocks noChangeAspect="1"/>
            </p:cNvGraphicFramePr>
            <p:nvPr/>
          </p:nvGraphicFramePr>
          <p:xfrm>
            <a:off x="16251" y="3484"/>
            <a:ext cx="1851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" name="" r:id="rId14" imgW="482600" imgH="203200" progId="Equation.DSMT4">
                    <p:embed/>
                  </p:oleObj>
                </mc:Choice>
                <mc:Fallback>
                  <p:oleObj name="" r:id="rId14" imgW="482600" imgH="2032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6251" y="3484"/>
                          <a:ext cx="1851" cy="8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Content Placeholder -2147482448"/>
            <p:cNvGraphicFramePr>
              <a:graphicFrameLocks noChangeAspect="1"/>
            </p:cNvGraphicFramePr>
            <p:nvPr/>
          </p:nvGraphicFramePr>
          <p:xfrm>
            <a:off x="13066" y="4750"/>
            <a:ext cx="2923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" name="" r:id="rId16" imgW="762000" imgH="203200" progId="Equation.DSMT4">
                    <p:embed/>
                  </p:oleObj>
                </mc:Choice>
                <mc:Fallback>
                  <p:oleObj name="" r:id="rId16" imgW="762000" imgH="2032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3066" y="4750"/>
                          <a:ext cx="2923" cy="8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1" grpId="0" animBg="1"/>
      <p:bldP spid="32" grpId="1"/>
      <p:bldP spid="21" grpId="1" animBg="1"/>
      <p:bldP spid="19" grpId="0"/>
      <p:bldP spid="19" grpId="1"/>
      <p:bldP spid="101" grpId="0"/>
      <p:bldP spid="101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453515" y="5703570"/>
            <a:ext cx="4175125" cy="1039495"/>
          </a:xfrm>
        </p:spPr>
        <p:txBody>
          <a:bodyPr>
            <a:normAutofit/>
          </a:bodyPr>
          <a:p>
            <a:pPr algn="ctr"/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NHÓM 1+2</a:t>
            </a:r>
            <a:br>
              <a:rPr lang="en-US" sz="3200" b="1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</a:br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(Hình chữ nhật) </a:t>
            </a:r>
            <a:endParaRPr lang="en-US" sz="3200"/>
          </a:p>
        </p:txBody>
      </p:sp>
      <p:grpSp>
        <p:nvGrpSpPr>
          <p:cNvPr id="27" name="Group 26"/>
          <p:cNvGrpSpPr/>
          <p:nvPr/>
        </p:nvGrpSpPr>
        <p:grpSpPr>
          <a:xfrm rot="5400000">
            <a:off x="8481183" y="3218530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1" name="Picture 95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1453515" y="1825625"/>
            <a:ext cx="3695700" cy="3914775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itle 8"/>
          <p:cNvSpPr>
            <a:spLocks noGrp="1"/>
          </p:cNvSpPr>
          <p:nvPr/>
        </p:nvSpPr>
        <p:spPr>
          <a:xfrm>
            <a:off x="7146925" y="5417185"/>
            <a:ext cx="2455545" cy="13258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NHÓM 3+4</a:t>
            </a:r>
            <a:endParaRPr lang="en-US" sz="3200" b="1"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  <a:p>
            <a:pPr algn="ctr"/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(Hình vuông)</a:t>
            </a:r>
            <a:r>
              <a:rPr lang="en-US" b="1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</a:t>
            </a:r>
            <a:endParaRPr lang="en-US"/>
          </a:p>
        </p:txBody>
      </p:sp>
      <p:pic>
        <p:nvPicPr>
          <p:cNvPr id="14" name="Picture 94"/>
          <p:cNvPicPr>
            <a:picLocks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7489825" y="1825625"/>
            <a:ext cx="2130425" cy="3642360"/>
          </a:xfrm>
          <a:prstGeom prst="rect">
            <a:avLst/>
          </a:prstGeom>
          <a:noFill/>
          <a:ln>
            <a:noFill/>
          </a:ln>
        </p:spPr>
      </p:pic>
      <p:sp>
        <p:nvSpPr>
          <p:cNvPr id="100" name="Text Box 99"/>
          <p:cNvSpPr txBox="1"/>
          <p:nvPr/>
        </p:nvSpPr>
        <p:spPr>
          <a:xfrm>
            <a:off x="463550" y="579120"/>
            <a:ext cx="1060640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Nhận xét:</a:t>
            </a:r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ếu có thể đặt hình </a:t>
            </a:r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 chồng khít lên hình H’ thì ta nói 2 hình </a:t>
            </a:r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  và H’ bằng nhau (hay còn gọi là hình </a:t>
            </a:r>
            <a:r>
              <a: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 bằng hình H’)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0" grpId="0"/>
      <p:bldP spid="10" grpId="1"/>
      <p:bldP spid="100" grpId="0"/>
      <p:bldP spid="100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457556">
            <a:off x="-875436" y="47832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5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3" name="Text Box 12"/>
          <p:cNvSpPr txBox="1"/>
          <p:nvPr/>
        </p:nvSpPr>
        <p:spPr>
          <a:xfrm>
            <a:off x="744855" y="368935"/>
            <a:ext cx="53790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sz="2800" smtClean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* </a:t>
            </a:r>
            <a:r>
              <a:rPr lang="en-US" sz="2800" b="1" smtClean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Hoạt động 4: </a:t>
            </a:r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Cho hình vẽ, có: </a:t>
            </a:r>
            <a:endParaRPr lang="en-US" sz="280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786130" y="997585"/>
            <a:ext cx="6952615" cy="619760"/>
            <a:chOff x="1442" y="1948"/>
            <a:chExt cx="10949" cy="976"/>
          </a:xfrm>
        </p:grpSpPr>
        <p:sp>
          <p:nvSpPr>
            <p:cNvPr id="100" name="Text Box 99"/>
            <p:cNvSpPr txBox="1"/>
            <p:nvPr/>
          </p:nvSpPr>
          <p:spPr>
            <a:xfrm>
              <a:off x="1442" y="1979"/>
              <a:ext cx="800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76200" indent="-7620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  Hình chữ nhật          có   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7" name="Picture 16"/>
            <p:cNvPicPr/>
            <p:nvPr/>
          </p:nvPicPr>
          <p:blipFill>
            <a:blip r:embed="rId1"/>
            <a:stretch>
              <a:fillRect/>
            </a:stretch>
          </p:blipFill>
          <p:spPr>
            <a:xfrm>
              <a:off x="5832" y="1979"/>
              <a:ext cx="1364" cy="72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8" name="Picture 17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8039" y="1948"/>
              <a:ext cx="4353" cy="977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34" name="Group 33"/>
          <p:cNvGrpSpPr/>
          <p:nvPr/>
        </p:nvGrpSpPr>
        <p:grpSpPr>
          <a:xfrm>
            <a:off x="786765" y="1593215"/>
            <a:ext cx="8395970" cy="521970"/>
            <a:chOff x="1327" y="3348"/>
            <a:chExt cx="13222" cy="822"/>
          </a:xfrm>
        </p:grpSpPr>
        <p:sp>
          <p:nvSpPr>
            <p:cNvPr id="21" name="Text Box 20"/>
            <p:cNvSpPr txBox="1"/>
            <p:nvPr/>
          </p:nvSpPr>
          <p:spPr>
            <a:xfrm>
              <a:off x="1327" y="3348"/>
              <a:ext cx="800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76200" indent="-76200"/>
              <a:r>
                <a:rPr lang="en-US" sz="2800" b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  Hình chữ nhật              có   </a:t>
              </a:r>
              <a:endParaRPr lang="en-US" sz="28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9" name="Content Placeholder -2147482541"/>
            <p:cNvGraphicFramePr>
              <a:graphicFrameLocks noChangeAspect="1"/>
            </p:cNvGraphicFramePr>
            <p:nvPr/>
          </p:nvGraphicFramePr>
          <p:xfrm>
            <a:off x="5716" y="3349"/>
            <a:ext cx="2084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" name="" r:id="rId3" imgW="584200" imgH="203200" progId="Equation.DSMT4">
                    <p:embed/>
                  </p:oleObj>
                </mc:Choice>
                <mc:Fallback>
                  <p:oleObj name="" r:id="rId3" imgW="584200" imgH="203200" progId="Equation.DSMT4">
                    <p:embed/>
                    <p:pic>
                      <p:nvPicPr>
                        <p:cNvPr id="0" name="Picture 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716" y="3349"/>
                          <a:ext cx="2084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Content Placeholder -2147482540"/>
            <p:cNvGraphicFramePr>
              <a:graphicFrameLocks noChangeAspect="1"/>
            </p:cNvGraphicFramePr>
            <p:nvPr/>
          </p:nvGraphicFramePr>
          <p:xfrm>
            <a:off x="8581" y="3386"/>
            <a:ext cx="5968" cy="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" name="" r:id="rId5" imgW="1600200" imgH="203200" progId="Equation.DSMT4">
                    <p:embed/>
                  </p:oleObj>
                </mc:Choice>
                <mc:Fallback>
                  <p:oleObj name="" r:id="rId5" imgW="1600200" imgH="203200" progId="Equation.DSMT4">
                    <p:embed/>
                    <p:pic>
                      <p:nvPicPr>
                        <p:cNvPr id="0" name="Picture 2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581" y="3386"/>
                          <a:ext cx="5968" cy="7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Content Placeholder -2147482538"/>
          <p:cNvGraphicFramePr>
            <a:graphicFrameLocks noChangeAspect="1"/>
          </p:cNvGraphicFramePr>
          <p:nvPr>
            <p:ph sz="half" idx="1"/>
          </p:nvPr>
        </p:nvGraphicFramePr>
        <p:xfrm>
          <a:off x="6015990" y="2244090"/>
          <a:ext cx="4101465" cy="492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7" imgW="1676400" imgH="203200" progId="Equation.DSMT4">
                  <p:embed/>
                </p:oleObj>
              </mc:Choice>
              <mc:Fallback>
                <p:oleObj name="" r:id="rId7" imgW="1676400" imgH="203200" progId="Equation.DSMT4">
                  <p:embed/>
                  <p:pic>
                    <p:nvPicPr>
                      <p:cNvPr id="0" name="Picture 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5990" y="2244090"/>
                        <a:ext cx="4101465" cy="492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Content Placeholder -2147482539"/>
          <p:cNvGraphicFramePr>
            <a:graphicFrameLocks noChangeAspect="1"/>
          </p:cNvGraphicFramePr>
          <p:nvPr>
            <p:ph sz="half" idx="2"/>
          </p:nvPr>
        </p:nvGraphicFramePr>
        <p:xfrm>
          <a:off x="3623310" y="2287270"/>
          <a:ext cx="181864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9" imgW="787400" imgH="177165" progId="Equation.DSMT4">
                  <p:embed/>
                </p:oleObj>
              </mc:Choice>
              <mc:Fallback>
                <p:oleObj name="" r:id="rId9" imgW="787400" imgH="177165" progId="Equation.DSMT4">
                  <p:embed/>
                  <p:pic>
                    <p:nvPicPr>
                      <p:cNvPr id="0" name="Picture 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23310" y="2287270"/>
                        <a:ext cx="1818640" cy="405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Group 67"/>
          <p:cNvGrpSpPr/>
          <p:nvPr/>
        </p:nvGrpSpPr>
        <p:grpSpPr>
          <a:xfrm>
            <a:off x="786130" y="2244090"/>
            <a:ext cx="9330690" cy="521970"/>
            <a:chOff x="1238" y="3534"/>
            <a:chExt cx="14694" cy="822"/>
          </a:xfrm>
        </p:grpSpPr>
        <p:grpSp>
          <p:nvGrpSpPr>
            <p:cNvPr id="67" name="Group 66"/>
            <p:cNvGrpSpPr/>
            <p:nvPr/>
          </p:nvGrpSpPr>
          <p:grpSpPr>
            <a:xfrm>
              <a:off x="1238" y="3534"/>
              <a:ext cx="14694" cy="822"/>
              <a:chOff x="1238" y="3680"/>
              <a:chExt cx="14694" cy="822"/>
            </a:xfrm>
          </p:grpSpPr>
          <p:grpSp>
            <p:nvGrpSpPr>
              <p:cNvPr id="54" name="Group 53"/>
              <p:cNvGrpSpPr/>
              <p:nvPr/>
            </p:nvGrpSpPr>
            <p:grpSpPr>
              <a:xfrm>
                <a:off x="1238" y="3680"/>
                <a:ext cx="14039" cy="822"/>
                <a:chOff x="1160" y="3912"/>
                <a:chExt cx="14039" cy="822"/>
              </a:xfrm>
            </p:grpSpPr>
            <p:grpSp>
              <p:nvGrpSpPr>
                <p:cNvPr id="53" name="Group 52"/>
                <p:cNvGrpSpPr/>
                <p:nvPr/>
              </p:nvGrpSpPr>
              <p:grpSpPr>
                <a:xfrm>
                  <a:off x="1160" y="3912"/>
                  <a:ext cx="14039" cy="822"/>
                  <a:chOff x="1736" y="1955"/>
                  <a:chExt cx="14039" cy="822"/>
                </a:xfrm>
              </p:grpSpPr>
              <p:grpSp>
                <p:nvGrpSpPr>
                  <p:cNvPr id="52" name="Group 51"/>
                  <p:cNvGrpSpPr/>
                  <p:nvPr/>
                </p:nvGrpSpPr>
                <p:grpSpPr>
                  <a:xfrm>
                    <a:off x="1736" y="1955"/>
                    <a:ext cx="14039" cy="822"/>
                    <a:chOff x="1736" y="1955"/>
                    <a:chExt cx="14039" cy="822"/>
                  </a:xfrm>
                </p:grpSpPr>
                <p:grpSp>
                  <p:nvGrpSpPr>
                    <p:cNvPr id="51" name="Group 50"/>
                    <p:cNvGrpSpPr/>
                    <p:nvPr/>
                  </p:nvGrpSpPr>
                  <p:grpSpPr>
                    <a:xfrm>
                      <a:off x="1736" y="1955"/>
                      <a:ext cx="14039" cy="822"/>
                      <a:chOff x="1736" y="1932"/>
                      <a:chExt cx="14039" cy="822"/>
                    </a:xfrm>
                  </p:grpSpPr>
                  <p:grpSp>
                    <p:nvGrpSpPr>
                      <p:cNvPr id="50" name="Group 49"/>
                      <p:cNvGrpSpPr/>
                      <p:nvPr/>
                    </p:nvGrpSpPr>
                    <p:grpSpPr>
                      <a:xfrm>
                        <a:off x="1736" y="1932"/>
                        <a:ext cx="14039" cy="822"/>
                        <a:chOff x="1736" y="469"/>
                        <a:chExt cx="14039" cy="822"/>
                      </a:xfrm>
                    </p:grpSpPr>
                    <p:grpSp>
                      <p:nvGrpSpPr>
                        <p:cNvPr id="49" name="Group 48"/>
                        <p:cNvGrpSpPr/>
                        <p:nvPr/>
                      </p:nvGrpSpPr>
                      <p:grpSpPr>
                        <a:xfrm>
                          <a:off x="1736" y="469"/>
                          <a:ext cx="14039" cy="822"/>
                          <a:chOff x="1736" y="469"/>
                          <a:chExt cx="14039" cy="822"/>
                        </a:xfrm>
                      </p:grpSpPr>
                      <p:grpSp>
                        <p:nvGrpSpPr>
                          <p:cNvPr id="48" name="Group 47"/>
                          <p:cNvGrpSpPr/>
                          <p:nvPr/>
                        </p:nvGrpSpPr>
                        <p:grpSpPr>
                          <a:xfrm>
                            <a:off x="1736" y="469"/>
                            <a:ext cx="14039" cy="822"/>
                            <a:chOff x="1736" y="-742"/>
                            <a:chExt cx="14039" cy="822"/>
                          </a:xfrm>
                        </p:grpSpPr>
                        <p:grpSp>
                          <p:nvGrpSpPr>
                            <p:cNvPr id="47" name="Group 46"/>
                            <p:cNvGrpSpPr/>
                            <p:nvPr/>
                          </p:nvGrpSpPr>
                          <p:grpSpPr>
                            <a:xfrm>
                              <a:off x="1736" y="-742"/>
                              <a:ext cx="14039" cy="822"/>
                              <a:chOff x="1736" y="-742"/>
                              <a:chExt cx="14039" cy="822"/>
                            </a:xfrm>
                          </p:grpSpPr>
                          <p:grpSp>
                            <p:nvGrpSpPr>
                              <p:cNvPr id="46" name="Group 45"/>
                              <p:cNvGrpSpPr/>
                              <p:nvPr/>
                            </p:nvGrpSpPr>
                            <p:grpSpPr>
                              <a:xfrm>
                                <a:off x="1736" y="-742"/>
                                <a:ext cx="14039" cy="822"/>
                                <a:chOff x="1629" y="-751"/>
                                <a:chExt cx="14039" cy="822"/>
                              </a:xfrm>
                            </p:grpSpPr>
                            <p:sp>
                              <p:nvSpPr>
                                <p:cNvPr id="43" name="Text Box 42"/>
                                <p:cNvSpPr txBox="1"/>
                                <p:nvPr/>
                              </p:nvSpPr>
                              <p:spPr>
                                <a:xfrm>
                                  <a:off x="1629" y="-751"/>
                                  <a:ext cx="14039" cy="8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p:spPr>
                              <p:txBody>
                                <a:bodyPr wrap="square">
                                  <a:spAutoFit/>
                                </a:bodyPr>
                                <a:p>
                                  <a:pPr marL="76200" indent="-76200"/>
                                  <a:r>
                                    <a:rPr lang="en-US" sz="2800" b="0">
                                      <a:solidFill>
                                        <a:srgbClr val="000000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a:t>+  Hình chữ nhật                    có   </a:t>
                                  </a:r>
                                  <a:endParaRPr lang="en-US" sz="2800" b="0">
                                    <a:solidFill>
                                      <a:srgbClr val="000000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endParaRPr>
                                </a:p>
                              </p:txBody>
                            </p:sp>
                          </p:grpSp>
                        </p:grpSp>
                      </p:grpSp>
                    </p:grpSp>
                  </p:grpSp>
                </p:grpSp>
              </p:grpSp>
            </p:grpSp>
          </p:grpSp>
        </p:grpSp>
      </p:grpSp>
      <p:pic>
        <p:nvPicPr>
          <p:cNvPr id="69" name="Picture 12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28018" y="2958783"/>
            <a:ext cx="2417445" cy="287337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Oval Callout 8"/>
          <p:cNvSpPr/>
          <p:nvPr/>
        </p:nvSpPr>
        <p:spPr>
          <a:xfrm>
            <a:off x="1172845" y="4227195"/>
            <a:ext cx="2884805" cy="1722120"/>
          </a:xfrm>
          <a:prstGeom prst="wedgeEllipseCallout">
            <a:avLst>
              <a:gd name="adj1" fmla="val 86329"/>
              <a:gd name="adj2" fmla="val 5256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vi-V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 em  hoạt động theo nhóm </a:t>
            </a:r>
            <a:r>
              <a:rPr lang="en-US" altLang="vi-VN" sz="1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 </a:t>
            </a:r>
            <a:endParaRPr lang="en-US" altLang="vi-V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0</TotalTime>
  <Words>3465</Words>
  <Application>WPS Presentation</Application>
  <PresentationFormat>Widescreen</PresentationFormat>
  <Paragraphs>173</Paragraphs>
  <Slides>18</Slides>
  <Notes>10</Notes>
  <HiddenSlides>0</HiddenSlides>
  <MMClips>1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0</vt:i4>
      </vt:variant>
      <vt:variant>
        <vt:lpstr>幻灯片标题</vt:lpstr>
      </vt:variant>
      <vt:variant>
        <vt:i4>18</vt:i4>
      </vt:variant>
    </vt:vector>
  </HeadingPairs>
  <TitlesOfParts>
    <vt:vector size="71" baseType="lpstr">
      <vt:lpstr>Arial</vt:lpstr>
      <vt:lpstr>SimSun</vt:lpstr>
      <vt:lpstr>Wingdings</vt:lpstr>
      <vt:lpstr>Times New Roman</vt:lpstr>
      <vt:lpstr>Tahoma</vt:lpstr>
      <vt:lpstr>思源黑体 Normal</vt:lpstr>
      <vt:lpstr>Calibri</vt:lpstr>
      <vt:lpstr>Rockwell</vt:lpstr>
      <vt:lpstr>Microsoft YaHei</vt:lpstr>
      <vt:lpstr>Arial Unicode MS</vt:lpstr>
      <vt:lpstr>Calibri Light</vt:lpstr>
      <vt:lpstr>Office Theme</vt:lpstr>
      <vt:lpstr>1_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 HÌNH ĐỒNG DẠNG (TIẾT 2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NHÓM 1+2 (Hình chữ nhật)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Thu Hương Dương</cp:lastModifiedBy>
  <cp:revision>237</cp:revision>
  <dcterms:created xsi:type="dcterms:W3CDTF">2021-06-07T13:44:00Z</dcterms:created>
  <dcterms:modified xsi:type="dcterms:W3CDTF">2025-05-12T15:24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ICV">
    <vt:lpwstr>AAA69D0F72ED4EF3AB6542A85E5C62CC</vt:lpwstr>
  </property>
  <property fmtid="{D5CDD505-2E9C-101B-9397-08002B2CF9AE}" pid="4" name="KSOProductBuildVer">
    <vt:lpwstr>1033-12.2.0.21172</vt:lpwstr>
  </property>
</Properties>
</file>